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6"/>
  </p:notesMasterIdLst>
  <p:sldIdLst>
    <p:sldId id="687" r:id="rId3"/>
    <p:sldId id="599" r:id="rId4"/>
    <p:sldId id="745" r:id="rId5"/>
    <p:sldId id="691" r:id="rId6"/>
    <p:sldId id="690" r:id="rId7"/>
    <p:sldId id="692" r:id="rId8"/>
    <p:sldId id="694" r:id="rId9"/>
    <p:sldId id="696" r:id="rId10"/>
    <p:sldId id="746" r:id="rId11"/>
    <p:sldId id="700" r:id="rId12"/>
    <p:sldId id="701" r:id="rId13"/>
    <p:sldId id="708" r:id="rId14"/>
    <p:sldId id="707" r:id="rId15"/>
    <p:sldId id="706" r:id="rId16"/>
    <p:sldId id="705" r:id="rId17"/>
    <p:sldId id="704" r:id="rId18"/>
    <p:sldId id="747" r:id="rId19"/>
    <p:sldId id="714" r:id="rId20"/>
    <p:sldId id="712" r:id="rId21"/>
    <p:sldId id="718" r:id="rId22"/>
    <p:sldId id="717" r:id="rId23"/>
    <p:sldId id="716" r:id="rId24"/>
    <p:sldId id="715" r:id="rId25"/>
    <p:sldId id="711" r:id="rId26"/>
    <p:sldId id="744" r:id="rId27"/>
    <p:sldId id="719" r:id="rId28"/>
    <p:sldId id="720" r:id="rId29"/>
    <p:sldId id="721" r:id="rId30"/>
    <p:sldId id="724" r:id="rId31"/>
    <p:sldId id="723" r:id="rId32"/>
    <p:sldId id="722" r:id="rId33"/>
    <p:sldId id="732" r:id="rId34"/>
    <p:sldId id="726" r:id="rId35"/>
    <p:sldId id="749" r:id="rId36"/>
    <p:sldId id="727" r:id="rId37"/>
    <p:sldId id="750" r:id="rId38"/>
    <p:sldId id="748" r:id="rId39"/>
    <p:sldId id="728" r:id="rId40"/>
    <p:sldId id="729" r:id="rId41"/>
    <p:sldId id="737" r:id="rId42"/>
    <p:sldId id="736" r:id="rId43"/>
    <p:sldId id="740" r:id="rId44"/>
    <p:sldId id="741" r:id="rId4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66CCFF"/>
    <a:srgbClr val="CCECFF"/>
    <a:srgbClr val="FF33CC"/>
    <a:srgbClr val="FF9900"/>
    <a:srgbClr val="FF0000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521" autoAdjust="0"/>
    <p:restoredTop sz="94581" autoAdjust="0"/>
  </p:normalViewPr>
  <p:slideViewPr>
    <p:cSldViewPr>
      <p:cViewPr varScale="1">
        <p:scale>
          <a:sx n="58" d="100"/>
          <a:sy n="58" d="100"/>
        </p:scale>
        <p:origin x="-750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9" Type="http://schemas.openxmlformats.org/officeDocument/2006/relationships/tableStyles" Target="tableStyles.xml"/><Relationship Id="rId48" Type="http://schemas.openxmlformats.org/officeDocument/2006/relationships/viewProps" Target="viewProps.xml"/><Relationship Id="rId47" Type="http://schemas.openxmlformats.org/officeDocument/2006/relationships/presProps" Target="presProps.xml"/><Relationship Id="rId46" Type="http://schemas.openxmlformats.org/officeDocument/2006/relationships/notesMaster" Target="notesMasters/notesMaster1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52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4485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4485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85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>
              <a:defRPr/>
            </a:pPr>
            <a:fld id="{ACCD7E2E-8DD8-4896-AB59-2B1B650F40A7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A2882-B76F-4CC9-A215-0728939BFF10}" type="datetimeFigureOut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A14151E-7815-42AF-B434-4AE4C6E7DB3C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49F8BF3-BB7E-46D2-A25A-A18645D75ACD}" type="datetimeFigureOut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716E529-1EB3-4FF1-9C93-4C3CA36D9418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A951F3C-5A43-4208-A378-90966FB7FB9B}" type="datetimeFigureOut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325B597-4521-4736-9DAF-7E1CF25F05B3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AADAEA9-27E6-46A3-8896-809DD6302B8A}" type="datetimeFigureOut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99534E7-8133-4C2B-AA2E-D64346CF4CF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08D50D-A56D-4E09-AAD7-44BE85976E3B}" type="datetimeFigureOut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E16309-FAA9-45B8-AFF1-AAACD1F249F0}" type="datetimeFigureOut">
              <a:rPr lang="zh-CN" altLang="en-US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AF8F308-FB7E-4FC8-9A1F-859381379187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5A469B9-5BD1-4ED7-B760-0743767190EA}" type="datetimeFigureOut">
              <a:rPr lang="zh-CN" altLang="en-US" smtClean="0"/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0E2B063-255E-4960-A560-8333EB68040F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4D3973B-B155-44FE-AB97-9F2A6F426A43}" type="datetimeFigureOut">
              <a:rPr lang="zh-CN" altLang="en-US" smtClean="0"/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02329A3-0F47-455E-B531-5F2CC3449B53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D62AAA-D9D6-446A-83CD-6014F9C71C37}" type="datetimeFigureOut">
              <a:rPr lang="zh-CN" altLang="en-US" smtClean="0"/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9E0A9AC-2CC0-4564-8B5C-CC685C10299F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2FBD52F-7A05-45A4-BDD7-7F5A7E3CB22A}" type="datetimeFigureOut">
              <a:rPr lang="zh-CN" altLang="en-US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C78CBDD-616A-4779-8304-716EA601FA06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9FC570-F112-42C0-AAB4-8AA9E74BF228}" type="datetimeFigureOut">
              <a:rPr lang="zh-CN" altLang="en-US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F27BBD2-F27B-4A0B-A1E8-2DC572C36AD4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>
            <a:alpha val="9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742C412-64F2-45DA-B67D-B485CDFA7D5D}" type="datetimeFigureOut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TextBox 6"/>
          <p:cNvSpPr txBox="1"/>
          <p:nvPr userDrawn="1"/>
        </p:nvSpPr>
        <p:spPr>
          <a:xfrm>
            <a:off x="0" y="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6.1  I/O</a:t>
            </a:r>
            <a:r>
              <a:rPr lang="zh-CN" altLang="en-US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接口</a:t>
            </a:r>
            <a:endParaRPr lang="en-US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7162800" y="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章 </a:t>
            </a:r>
            <a:r>
              <a:rPr lang="en-US" altLang="zh-CN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/O</a:t>
            </a:r>
            <a:r>
              <a:rPr lang="zh-CN" alt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55</a:t>
            </a:r>
            <a:endParaRPr lang="en-US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jpeg"/><Relationship Id="rId8" Type="http://schemas.openxmlformats.org/officeDocument/2006/relationships/image" Target="../media/image9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6.wmf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3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jpeg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4.jpeg"/><Relationship Id="rId4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7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.emf"/></Relationships>
</file>

<file path=ppt/slides/_rels/slide4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9.jpeg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9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/>
        </p:nvSpPr>
        <p:spPr>
          <a:xfrm>
            <a:off x="304800" y="838200"/>
            <a:ext cx="8534400" cy="5181600"/>
          </a:xfrm>
          <a:prstGeom prst="rect">
            <a:avLst/>
          </a:prstGeom>
        </p:spPr>
        <p:txBody>
          <a:bodyPr vert="horz" anchor="ctr">
            <a:no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defPPr>
              <a:defRPr lang="zh-CN"/>
            </a:defPPr>
            <a:lvl1pPr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微型计算机原理与接口技术</a:t>
            </a:r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》</a:t>
            </a:r>
            <a:endParaRPr lang="en-US" altLang="zh-CN" sz="4400" b="1" dirty="0" smtClean="0">
              <a:solidFill>
                <a:srgbClr val="FFFF00"/>
              </a:solidFill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版</a:t>
            </a:r>
            <a:endParaRPr lang="en-US" altLang="zh-CN" sz="3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/>
            <a:endParaRPr kumimoji="0" lang="en-US" altLang="zh-CN" sz="3200" dirty="0" smtClean="0">
              <a:solidFill>
                <a:srgbClr val="66CCFF"/>
              </a:solidFill>
              <a:cs typeface="Times New Roman" panose="02020603050405020304" pitchFamily="18" charset="0"/>
            </a:endParaRPr>
          </a:p>
          <a:p>
            <a:pPr lvl="0" algn="ctr"/>
            <a:endParaRPr kumimoji="0" lang="en-US" altLang="zh-CN" sz="3200" dirty="0" smtClean="0">
              <a:solidFill>
                <a:srgbClr val="66CCFF"/>
              </a:solidFill>
              <a:cs typeface="Times New Roman" panose="02020603050405020304" pitchFamily="18" charset="0"/>
            </a:endParaRPr>
          </a:p>
          <a:p>
            <a:pPr lvl="0" algn="ctr"/>
            <a:r>
              <a:rPr kumimoji="0" lang="zh-CN" altLang="en-US" sz="4000" b="1" dirty="0" smtClean="0">
                <a:solidFill>
                  <a:srgbClr val="66CCFF"/>
                </a:solidFill>
                <a:cs typeface="Times New Roman" panose="02020603050405020304" pitchFamily="18" charset="0"/>
              </a:rPr>
              <a:t>第</a:t>
            </a:r>
            <a:r>
              <a:rPr kumimoji="0" lang="en-US" altLang="zh-CN" sz="4000" b="1" dirty="0" smtClean="0">
                <a:solidFill>
                  <a:srgbClr val="66CCFF"/>
                </a:solidFill>
                <a:cs typeface="Times New Roman" panose="02020603050405020304" pitchFamily="18" charset="0"/>
              </a:rPr>
              <a:t>6</a:t>
            </a:r>
            <a:r>
              <a:rPr kumimoji="0" lang="zh-CN" altLang="en-US" sz="4000" b="1" dirty="0" smtClean="0">
                <a:solidFill>
                  <a:srgbClr val="66CCFF"/>
                </a:solidFill>
                <a:cs typeface="Times New Roman" panose="02020603050405020304" pitchFamily="18" charset="0"/>
              </a:rPr>
              <a:t>章</a:t>
            </a:r>
            <a:r>
              <a:rPr kumimoji="0" lang="zh-CN" altLang="en-US" sz="3600" dirty="0" smtClean="0">
                <a:solidFill>
                  <a:srgbClr val="FFC000"/>
                </a:solidFill>
                <a:cs typeface="Times New Roman" panose="02020603050405020304" pitchFamily="18" charset="0"/>
              </a:rPr>
              <a:t>    </a:t>
            </a:r>
            <a:br>
              <a:rPr kumimoji="0" lang="en-US" altLang="zh-CN" sz="4000" dirty="0" smtClean="0">
                <a:solidFill>
                  <a:srgbClr val="FFC000"/>
                </a:solidFill>
                <a:cs typeface="Times New Roman" panose="02020603050405020304" pitchFamily="18" charset="0"/>
              </a:rPr>
            </a:br>
            <a:r>
              <a:rPr kumimoji="0" lang="en-US" altLang="zh-CN" sz="5400" b="1" dirty="0" smtClean="0">
                <a:solidFill>
                  <a:srgbClr val="FFC000"/>
                </a:solidFill>
                <a:cs typeface="Times New Roman" panose="02020603050405020304" pitchFamily="18" charset="0"/>
              </a:rPr>
              <a:t>I/O</a:t>
            </a:r>
            <a:r>
              <a:rPr kumimoji="0" lang="zh-CN" altLang="en-US" sz="5400" b="1" dirty="0" smtClean="0">
                <a:solidFill>
                  <a:srgbClr val="FFC000"/>
                </a:solidFill>
                <a:cs typeface="Times New Roman" panose="02020603050405020304" pitchFamily="18" charset="0"/>
              </a:rPr>
              <a:t>接口和并行接口</a:t>
            </a:r>
            <a:br>
              <a:rPr kumimoji="0" lang="en-US" altLang="zh-CN" sz="5400" b="1" dirty="0" smtClean="0">
                <a:solidFill>
                  <a:srgbClr val="FFC000"/>
                </a:solidFill>
                <a:cs typeface="Times New Roman" panose="02020603050405020304" pitchFamily="18" charset="0"/>
              </a:rPr>
            </a:br>
            <a:r>
              <a:rPr kumimoji="0" lang="zh-CN" altLang="en-US" sz="5400" b="1" dirty="0" smtClean="0">
                <a:solidFill>
                  <a:srgbClr val="FFC000"/>
                </a:solidFill>
                <a:cs typeface="Times New Roman" panose="02020603050405020304" pitchFamily="18" charset="0"/>
              </a:rPr>
              <a:t>芯片</a:t>
            </a:r>
            <a:r>
              <a:rPr kumimoji="0" lang="en-US" altLang="zh-CN" sz="5400" b="1" dirty="0" smtClean="0">
                <a:solidFill>
                  <a:srgbClr val="FFC000"/>
                </a:solidFill>
                <a:cs typeface="Times New Roman" panose="02020603050405020304" pitchFamily="18" charset="0"/>
              </a:rPr>
              <a:t>8255A</a:t>
            </a:r>
            <a:endParaRPr kumimoji="0" lang="zh-CN" altLang="en-US" sz="5400" b="1" dirty="0" smtClean="0">
              <a:solidFill>
                <a:srgbClr val="FFC000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标题 1"/>
          <p:cNvSpPr txBox="1"/>
          <p:nvPr/>
        </p:nvSpPr>
        <p:spPr>
          <a:xfrm>
            <a:off x="1219200" y="2819400"/>
            <a:ext cx="7010400" cy="2667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heel spokes="4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1.2  I/O</a:t>
            </a:r>
            <a:r>
              <a:rPr lang="zh-CN" altLang="en-US" sz="36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端口及其寻址方式</a:t>
            </a:r>
            <a:endParaRPr lang="zh-CN" altLang="en-US" sz="3600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 I/O</a:t>
            </a:r>
            <a:r>
              <a:rPr lang="zh-CN" altLang="en-US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端口</a:t>
            </a:r>
            <a:endParaRPr lang="en-US" b="1" dirty="0" smtClean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与外设通信时，主要传送数据信息、状态信息和控制信息。</a:t>
            </a:r>
            <a:endParaRPr lang="en-US" altLang="zh-CN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在接口电路中，这些信息分别进入不同的寄存器，通常将这些寄存器和它们的控制逻辑统称为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/O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端口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(Port)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可对端口中的信息直接进行读写。</a:t>
            </a:r>
            <a:endParaRPr lang="en-US" altLang="zh-CN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在一般接口电路中都要设置以下几种端口：</a:t>
            </a:r>
            <a:endParaRPr lang="zh-CN" altLang="en-US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buClr>
                <a:srgbClr val="FFFF00"/>
              </a:buClr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</p:cSld>
  <p:clrMapOvr>
    <a:masterClrMapping/>
  </p:clrMapOvr>
  <p:transition spd="slow">
    <p:pull dir="d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036638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 I/O</a:t>
            </a:r>
            <a:r>
              <a:rPr lang="zh-CN" altLang="en-US" sz="32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端口</a:t>
            </a:r>
            <a:endParaRPr lang="en-US" sz="3200" b="1" dirty="0" smtClean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754563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1) 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数据端口</a:t>
            </a:r>
            <a:endParaRPr lang="zh-CN" altLang="en-US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ts val="18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数据端口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Data Port)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或数据口，用来存放外设送往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数据，或者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要输出到外设去的数据，长度一般为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~2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字节。数据口主要起</a:t>
            </a:r>
            <a:r>
              <a:rPr lang="zh-CN" altLang="en-US" sz="28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数据缓冲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作用。</a:t>
            </a:r>
            <a:endParaRPr lang="en-US" altLang="zh-CN" sz="28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1800"/>
              </a:spcBef>
              <a:buNone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) 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状态端口</a:t>
            </a:r>
            <a:endParaRPr lang="zh-CN" altLang="en-US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状态端口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Status Port)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指示外设的当前状态。每个外设具有几个</a:t>
            </a:r>
            <a:r>
              <a:rPr lang="zh-CN" altLang="en-US" sz="28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状态位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它们可由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读取，以测试或检查外设的状态，决定程序的流程。</a:t>
            </a:r>
            <a:endParaRPr lang="en-US" altLang="zh-CN" sz="28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/>
            <a:endParaRPr lang="zh-CN" altLang="en-US" dirty="0" smtClean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 I/O</a:t>
            </a:r>
            <a:r>
              <a:rPr lang="zh-CN" altLang="en-US" sz="32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端口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buNone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状态口中常用的状态位：</a:t>
            </a:r>
            <a:endParaRPr lang="en-US" altLang="zh-CN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p"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准备就绪位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Ready)</a:t>
            </a:r>
            <a:endParaRPr lang="en-US" altLang="zh-CN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如果是输入端口，该位为</a:t>
            </a:r>
            <a:r>
              <a:rPr 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明端口的数据寄存器已准备好数据，等待</a:t>
            </a:r>
            <a:r>
              <a:rPr 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来读取；当数据被取走后，该位清</a:t>
            </a:r>
            <a:r>
              <a:rPr 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sz="28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是输出端口，该位为</a:t>
            </a:r>
            <a:r>
              <a:rPr 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明端口中的输出数据寄存器已空，可以接收</a:t>
            </a:r>
            <a:r>
              <a:rPr 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下个数据了；当新数据到达后，这位便清</a:t>
            </a:r>
            <a:r>
              <a:rPr 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ll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 I/O</a:t>
            </a:r>
            <a:r>
              <a:rPr lang="zh-CN" altLang="en-US" sz="32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端口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410200"/>
          </a:xfrm>
        </p:spPr>
        <p:txBody>
          <a:bodyPr>
            <a:normAutofit fontScale="92500"/>
          </a:bodyPr>
          <a:lstStyle/>
          <a:p>
            <a:pPr algn="just">
              <a:buFont typeface="Wingdings" panose="05000000000000000000" pitchFamily="2" charset="2"/>
              <a:buChar char="p"/>
            </a:pP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忙碌位</a:t>
            </a:r>
            <a:r>
              <a:rPr 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Busy)</a:t>
            </a:r>
            <a:endParaRPr lang="en-US" sz="3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表明输出设备是否能接受数据。</a:t>
            </a:r>
            <a:endParaRPr lang="en-US" altLang="zh-CN" sz="3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该位为</a:t>
            </a:r>
            <a:r>
              <a:rPr 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表示外设正在进行</a:t>
            </a:r>
            <a:r>
              <a:rPr lang="en-US" altLang="zh-CN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传送操作，暂时不允许</a:t>
            </a:r>
            <a:r>
              <a:rPr 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送新的数据过来。</a:t>
            </a:r>
            <a:endParaRPr lang="en-US" altLang="zh-CN" sz="30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本次数据传送完毕，该位清</a:t>
            </a:r>
            <a:r>
              <a:rPr 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表示外设已处于</a:t>
            </a:r>
            <a:r>
              <a:rPr lang="zh-CN" altLang="en-US" sz="30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空闲状态</a:t>
            </a: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又允许</a:t>
            </a:r>
            <a:r>
              <a:rPr 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下一个数据送到输出口。</a:t>
            </a:r>
            <a:endParaRPr lang="zh-CN" altLang="en-US" sz="30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p"/>
            </a:pP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错误位</a:t>
            </a:r>
            <a:r>
              <a:rPr 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Error) </a:t>
            </a:r>
            <a:endParaRPr lang="en-US" altLang="zh-CN" sz="3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如果在数据传送过程中产生了某种错误，可将错误状态位置</a:t>
            </a:r>
            <a:r>
              <a:rPr 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以便</a:t>
            </a:r>
            <a:r>
              <a:rPr lang="en-US" altLang="zh-CN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进行相应的处理。</a:t>
            </a:r>
            <a:endParaRPr lang="en-US" altLang="zh-CN" sz="30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系统中可以设置若干</a:t>
            </a:r>
            <a:r>
              <a:rPr lang="zh-CN" altLang="en-US" sz="30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错误状态位</a:t>
            </a: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表明不同性质的错误，如</a:t>
            </a:r>
            <a:r>
              <a:rPr lang="zh-CN" altLang="en-US" sz="30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奇偶校验错</a:t>
            </a: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30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溢出错</a:t>
            </a: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等。</a:t>
            </a:r>
            <a:endParaRPr lang="zh-CN" altLang="en-US" sz="30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pull dir="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 I/O</a:t>
            </a:r>
            <a:r>
              <a:rPr lang="zh-CN" altLang="en-US" sz="32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端口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066800"/>
            <a:ext cx="8229600" cy="5486400"/>
          </a:xfrm>
        </p:spPr>
        <p:txBody>
          <a:bodyPr>
            <a:normAutofit lnSpcReduction="10000"/>
          </a:bodyPr>
          <a:lstStyle/>
          <a:p>
            <a:pPr algn="just">
              <a:buNone/>
            </a:pPr>
            <a:r>
              <a:rPr 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) </a:t>
            </a: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命令端口</a:t>
            </a:r>
            <a:endParaRPr lang="zh-CN" altLang="en-US" sz="3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命令端口</a:t>
            </a:r>
            <a:r>
              <a:rPr 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Command Port)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也称为</a:t>
            </a:r>
            <a:r>
              <a:rPr lang="zh-CN" altLang="en-US" sz="30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控制端口</a:t>
            </a:r>
            <a:r>
              <a:rPr 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Control Port)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用来存放</a:t>
            </a:r>
            <a:r>
              <a:rPr 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向接口发出的各种</a:t>
            </a:r>
            <a:r>
              <a:rPr lang="zh-CN" altLang="en-US" sz="30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命令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和</a:t>
            </a:r>
            <a:r>
              <a:rPr lang="zh-CN" altLang="en-US" sz="30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控制字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控制接口或设备的动作。</a:t>
            </a:r>
            <a:endParaRPr lang="en-US" altLang="zh-CN" sz="30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常见的命令信息位有</a:t>
            </a:r>
            <a:r>
              <a:rPr lang="zh-CN" altLang="en-US" sz="30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启动位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30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停止位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30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允许中断位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等。</a:t>
            </a:r>
            <a:endParaRPr lang="en-US" altLang="zh-CN" sz="30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  <a:buClr>
                <a:srgbClr val="FF33CC"/>
              </a:buClr>
              <a:buFont typeface="Wingdings 3" panose="05040102010807070707" pitchFamily="18" charset="2"/>
              <a:buChar char="u"/>
            </a:pPr>
            <a:r>
              <a:rPr lang="zh-CN" altLang="en-US" sz="3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通常，</a:t>
            </a:r>
            <a:r>
              <a:rPr lang="en-US" sz="3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sz="3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与外设交换的数据以</a:t>
            </a:r>
            <a:r>
              <a:rPr lang="zh-CN" altLang="en-US" sz="30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字节</a:t>
            </a:r>
            <a:r>
              <a:rPr lang="zh-CN" altLang="en-US" sz="3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为单位，因此一个外设的数据端口含有</a:t>
            </a:r>
            <a:r>
              <a:rPr lang="en-US" sz="30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sz="30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位</a:t>
            </a:r>
            <a:r>
              <a:rPr lang="zh-CN" altLang="en-US" sz="3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3000" b="1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Clr>
                <a:srgbClr val="FF33CC"/>
              </a:buClr>
              <a:buFont typeface="Wingdings 3" panose="05040102010807070707" pitchFamily="18" charset="2"/>
              <a:buChar char="u"/>
            </a:pPr>
            <a:r>
              <a:rPr lang="zh-CN" altLang="en-US" sz="30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状态口</a:t>
            </a:r>
            <a:r>
              <a:rPr lang="zh-CN" altLang="en-US" sz="3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30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命令口</a:t>
            </a:r>
            <a:r>
              <a:rPr lang="zh-CN" altLang="en-US" sz="3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可以只包含</a:t>
            </a:r>
            <a:r>
              <a:rPr lang="en-US" altLang="zh-CN" sz="3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3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位或几位信息，所以不同外设的状态口允许</a:t>
            </a:r>
            <a:r>
              <a:rPr lang="zh-CN" altLang="en-US" sz="30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共用一个端口</a:t>
            </a:r>
            <a:r>
              <a:rPr lang="zh-CN" altLang="en-US" sz="3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命令口也可共用。</a:t>
            </a:r>
            <a:r>
              <a:rPr lang="en-US" sz="30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30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触发器</a:t>
            </a:r>
            <a:r>
              <a:rPr lang="zh-CN" altLang="en-US" sz="3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30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三态缓冲器</a:t>
            </a:r>
            <a:r>
              <a:rPr lang="zh-CN" altLang="en-US" sz="3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常用来构成这两种端口。</a:t>
            </a:r>
            <a:endParaRPr lang="zh-CN" altLang="en-US" sz="3000" b="1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ll dir="ld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 I/O</a:t>
            </a:r>
            <a:r>
              <a:rPr lang="zh-CN" altLang="en-US" sz="32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端口的寻址方法</a:t>
            </a:r>
            <a:endParaRPr lang="zh-CN" altLang="en-US" sz="3200" b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029200"/>
          </a:xfrm>
        </p:spPr>
        <p:txBody>
          <a:bodyPr>
            <a:normAutofit fontScale="92500" lnSpcReduction="20000"/>
          </a:bodyPr>
          <a:lstStyle/>
          <a:p>
            <a:pPr algn="just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) 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存储器映象寻址方式</a:t>
            </a: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(Memory Mapped I/O)</a:t>
            </a:r>
            <a:endParaRPr lang="zh-CN" altLang="en-US" sz="33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10000"/>
              </a:lnSpc>
              <a:spcBef>
                <a:spcPts val="6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把系统中每个</a:t>
            </a:r>
            <a:r>
              <a:rPr 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端口都看作</a:t>
            </a:r>
            <a:r>
              <a:rPr lang="en-US" altLang="zh-CN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存储单元，并与存储单元统一编址，所有访存指令均可用来访问</a:t>
            </a:r>
            <a:r>
              <a:rPr 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端口，不用设置专门的</a:t>
            </a:r>
            <a:r>
              <a:rPr 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指令。</a:t>
            </a:r>
            <a:endParaRPr lang="en-US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10000"/>
              </a:lnSpc>
              <a:spcBef>
                <a:spcPts val="6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优点是</a:t>
            </a:r>
            <a:r>
              <a:rPr lang="en-US" altLang="zh-CN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指令集中不必包含</a:t>
            </a:r>
            <a:r>
              <a:rPr 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操作指令，简化了指令系统的设计；能用类型多、功能强的访存指令，对</a:t>
            </a:r>
            <a:r>
              <a:rPr 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设备进行方便、灵活的操作。缺点是</a:t>
            </a:r>
            <a:r>
              <a:rPr 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端口占用了大量存储单元的地址空间。</a:t>
            </a:r>
            <a:endParaRPr lang="en-US" altLang="zh-CN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10000"/>
              </a:lnSpc>
              <a:spcBef>
                <a:spcPts val="6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如</a:t>
            </a:r>
            <a:r>
              <a:rPr 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otorola</a:t>
            </a: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公司的</a:t>
            </a:r>
            <a:r>
              <a:rPr lang="en-US" altLang="zh-CN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C6800</a:t>
            </a: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C68000</a:t>
            </a: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C 6805</a:t>
            </a: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等</a:t>
            </a:r>
            <a:r>
              <a:rPr 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采用这种寻址方式。</a:t>
            </a:r>
            <a:endParaRPr lang="zh-CN" altLang="en-US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ll dir="l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 I/O</a:t>
            </a:r>
            <a:r>
              <a:rPr lang="zh-CN" altLang="en-US" sz="32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端口的寻址方法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059363"/>
          </a:xfrm>
        </p:spPr>
        <p:txBody>
          <a:bodyPr>
            <a:normAutofit fontScale="92500" lnSpcReduction="10000"/>
          </a:bodyPr>
          <a:lstStyle/>
          <a:p>
            <a:pPr algn="just">
              <a:buNone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) I/O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单独编址方式</a:t>
            </a:r>
            <a:endParaRPr lang="zh-CN" alt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对系统中的输入输出端口地址单独编址，不占用存储空间，而用专门的</a:t>
            </a:r>
            <a:r>
              <a:rPr 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N</a:t>
            </a:r>
            <a:r>
              <a:rPr lang="en-US" altLang="zh-CN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/</a:t>
            </a:r>
            <a:r>
              <a:rPr 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UT</a:t>
            </a: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指令来访问。</a:t>
            </a:r>
            <a:endParaRPr lang="zh-CN" altLang="en-US" sz="30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优点：将输入输出指令和访问存储器的指令明显区分开，使程序清晰，可读性好；</a:t>
            </a:r>
            <a:r>
              <a:rPr 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指令长度短，执行速度快；</a:t>
            </a:r>
            <a:r>
              <a:rPr 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端口不占用内存空间，</a:t>
            </a:r>
            <a:r>
              <a:rPr 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 </a:t>
            </a: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地址译码电路较简单。</a:t>
            </a:r>
            <a:endParaRPr lang="en-US" altLang="zh-CN" sz="30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缺点</a:t>
            </a:r>
            <a:r>
              <a:rPr lang="en-US" altLang="zh-CN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指令系统中应有专门的</a:t>
            </a:r>
            <a:r>
              <a:rPr 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N</a:t>
            </a: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和</a:t>
            </a:r>
            <a:r>
              <a:rPr 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UT</a:t>
            </a: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指令，其功能没有访存指令强；</a:t>
            </a:r>
            <a:r>
              <a:rPr 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需提供能够区分访问内存和访问</a:t>
            </a:r>
            <a:r>
              <a:rPr 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硬件引脚信号。</a:t>
            </a:r>
            <a:endParaRPr lang="en-US" altLang="zh-CN" sz="30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在</a:t>
            </a:r>
            <a:r>
              <a:rPr 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系统中都采用</a:t>
            </a:r>
            <a:r>
              <a:rPr 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寻址方式。</a:t>
            </a:r>
            <a:endParaRPr lang="zh-CN" altLang="en-US" sz="30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/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990600"/>
            <a:ext cx="8229600" cy="1143000"/>
          </a:xfrm>
        </p:spPr>
        <p:txBody>
          <a:bodyPr>
            <a:normAutofit/>
          </a:bodyPr>
          <a:lstStyle/>
          <a:p>
            <a:r>
              <a:rPr kumimoji="1"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§6.1  I/O</a:t>
            </a:r>
            <a:r>
              <a:rPr kumimoji="1"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接口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514600"/>
            <a:ext cx="7391400" cy="2971800"/>
          </a:xfrm>
        </p:spPr>
        <p:txBody>
          <a:bodyPr/>
          <a:lstStyle/>
          <a:p>
            <a:pPr>
              <a:buNone/>
            </a:pPr>
            <a:r>
              <a:rPr lang="en-US" sz="3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1.1  I/O</a:t>
            </a:r>
            <a:r>
              <a:rPr lang="zh-CN" altLang="en-US" sz="3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接口的功能</a:t>
            </a:r>
            <a:endParaRPr lang="en-US" altLang="zh-CN" sz="36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1.2  I/O</a:t>
            </a:r>
            <a:r>
              <a:rPr lang="zh-CN" altLang="en-US" sz="3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端口及其寻址方式</a:t>
            </a:r>
            <a:endParaRPr lang="zh-CN" altLang="en-US" sz="36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6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1.3  CPU</a:t>
            </a:r>
            <a:r>
              <a:rPr lang="zh-CN" altLang="en-US" sz="36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与外设间的数据传送方式</a:t>
            </a:r>
            <a:endParaRPr lang="zh-CN" altLang="en-US" sz="3600" b="1" dirty="0" smtClean="0">
              <a:solidFill>
                <a:srgbClr val="00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1.4  PC</a:t>
            </a:r>
            <a:r>
              <a:rPr lang="zh-CN" altLang="en-US" sz="3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机的</a:t>
            </a:r>
            <a:r>
              <a:rPr lang="en-US" sz="3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sz="3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地址分配</a:t>
            </a:r>
            <a:endParaRPr lang="zh-CN" altLang="en-US" sz="36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endParaRPr lang="zh-CN" altLang="en-US" dirty="0" smtClean="0">
              <a:solidFill>
                <a:srgbClr val="FFC000"/>
              </a:solidFill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1.3  CPU</a:t>
            </a:r>
            <a:r>
              <a:rPr lang="zh-CN" altLang="en-US" sz="36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与外设间的数据传送方式</a:t>
            </a:r>
            <a:endParaRPr lang="zh-CN" altLang="en-US" sz="3600" b="1" dirty="0">
              <a:solidFill>
                <a:srgbClr val="00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8229600" cy="4525963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en-US" altLang="zh-CN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程序控制方式（软件）</a:t>
            </a:r>
            <a:endParaRPr lang="en-US" altLang="zh-CN" b="1" dirty="0" smtClean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zh-CN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	</a:t>
            </a: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数据传送在程序控制下完成，又可分为</a:t>
            </a:r>
            <a:r>
              <a:rPr lang="zh-CN" altLang="en-US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无条件传送</a:t>
            </a: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和</a:t>
            </a:r>
            <a:r>
              <a:rPr lang="zh-CN" altLang="en-US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条件传送</a:t>
            </a: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两种方式。</a:t>
            </a:r>
            <a:endParaRPr lang="en-US" altLang="zh-CN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中断方式（软件）</a:t>
            </a:r>
            <a:endParaRPr lang="en-US" altLang="zh-CN" b="1" dirty="0" smtClean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外设发中断请求，</a:t>
            </a:r>
            <a:r>
              <a:rPr lang="en-US" altLang="zh-CN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响应后完成数据传送。</a:t>
            </a:r>
            <a:endParaRPr lang="en-US" altLang="zh-CN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. DMA</a:t>
            </a:r>
            <a:r>
              <a:rPr lang="zh-CN" altLang="en-US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方式（硬件）</a:t>
            </a:r>
            <a:endParaRPr lang="en-US" altLang="zh-CN" b="1" dirty="0" smtClean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zh-CN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控制器临时接管</a:t>
            </a:r>
            <a:r>
              <a:rPr lang="en-US" altLang="zh-CN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地址、数据和控制总线，实现</a:t>
            </a:r>
            <a:r>
              <a:rPr lang="zh-CN" altLang="en-US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批量数据的传送</a:t>
            </a: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split dir="in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32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程序控制方式</a:t>
            </a:r>
            <a:endParaRPr lang="zh-CN" altLang="en-US" sz="3200" b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>
            <a:normAutofit lnSpcReduction="10000"/>
          </a:bodyPr>
          <a:lstStyle/>
          <a:p>
            <a:pPr algn="just">
              <a:buNone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) 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无条件传送方式</a:t>
            </a:r>
            <a:endParaRPr lang="zh-CN" alt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也称</a:t>
            </a:r>
            <a:r>
              <a:rPr lang="zh-CN" altLang="en-US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同步传送方式</a:t>
            </a: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主要用于对简单外设进行操作，所需的硬件和软件都较少。</a:t>
            </a:r>
            <a:endParaRPr lang="en-US" altLang="zh-CN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对于这类外设，任何时刻在输入时均已准备好数据，输出时已处于接收数据状态，程序可不必检查外设的状态。</a:t>
            </a:r>
            <a:endParaRPr lang="en-US" altLang="zh-CN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在需要进行输入或输出操作时，可以直接执行输入输出指令，</a:t>
            </a:r>
            <a:r>
              <a:rPr 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指令执行后，立即进行数据传送操作。</a:t>
            </a:r>
            <a:endParaRPr lang="en-US" altLang="zh-CN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split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ctrTitle"/>
          </p:nvPr>
        </p:nvSpPr>
        <p:spPr>
          <a:xfrm>
            <a:off x="1143000" y="1371600"/>
            <a:ext cx="7010400" cy="4038600"/>
          </a:xfrm>
        </p:spPr>
        <p:txBody>
          <a:bodyPr>
            <a:normAutofit fontScale="90000"/>
          </a:bodyPr>
          <a:lstStyle/>
          <a:p>
            <a:pPr marL="342900" indent="-342900" algn="l"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en-US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本章主要内容：</a:t>
            </a:r>
            <a:br>
              <a:rPr lang="en-US" altLang="zh-CN" b="1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</a:br>
            <a:r>
              <a:rPr kumimoji="1" lang="en-US" altLang="zh-CN" b="1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§6.1  I/O</a:t>
            </a:r>
            <a:r>
              <a:rPr kumimoji="1" lang="zh-CN" altLang="en-US" b="1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接口</a:t>
            </a:r>
            <a:br>
              <a:rPr kumimoji="1" lang="en-US" altLang="zh-CN" b="1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</a:br>
            <a:r>
              <a:rPr kumimoji="1" lang="en-US" altLang="zh-CN" b="1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§6.2  8255A</a:t>
            </a:r>
            <a:r>
              <a:rPr kumimoji="1" lang="zh-CN" altLang="en-US" b="1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工作原理</a:t>
            </a:r>
            <a:br>
              <a:rPr kumimoji="1" lang="zh-CN" altLang="en-US" b="1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</a:br>
            <a:r>
              <a:rPr kumimoji="1" lang="en-US" altLang="zh-CN" b="1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§6.3  8255A</a:t>
            </a:r>
            <a:r>
              <a:rPr kumimoji="1" lang="zh-CN" altLang="en-US" b="1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应用举例</a:t>
            </a:r>
            <a:br>
              <a:rPr kumimoji="1" lang="en-US" altLang="zh-CN" b="1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</a:br>
            <a:endParaRPr lang="zh-CN" altLang="en-US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) 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无条件传送方式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8600" y="1600200"/>
            <a:ext cx="3276600" cy="5029200"/>
          </a:xfrm>
        </p:spPr>
        <p:txBody>
          <a:bodyPr>
            <a:normAutofit fontScale="92500" lnSpcReduction="10000"/>
          </a:bodyPr>
          <a:lstStyle/>
          <a:p>
            <a:pPr marL="358775" indent="-358775" algn="just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最简单的输入端口：</a:t>
            </a: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按键开关的状态输入口。</a:t>
            </a:r>
            <a:endParaRPr lang="en-US" altLang="zh-CN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58775" indent="-358775" algn="just"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开关经</a:t>
            </a:r>
            <a:r>
              <a:rPr lang="en-US" altLang="zh-CN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</a:t>
            </a:r>
            <a:r>
              <a:rPr lang="en-US" altLang="zh-CN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三态缓冲器接到数据总线，用</a:t>
            </a:r>
            <a:r>
              <a:rPr lang="en-US" altLang="zh-CN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N</a:t>
            </a: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指令将开关状态读入缓冲器。</a:t>
            </a:r>
            <a:endParaRPr lang="en-US" altLang="zh-CN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58775" indent="-358775" algn="just">
              <a:buClr>
                <a:srgbClr val="FFFF00"/>
              </a:buClr>
              <a:buNone/>
            </a:pP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-</a:t>
            </a: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断开，</a:t>
            </a:r>
            <a:r>
              <a:rPr lang="en-US" altLang="zh-CN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-</a:t>
            </a: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闭合。</a:t>
            </a:r>
            <a:endParaRPr lang="en-US" altLang="zh-CN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58775" indent="-358775" algn="just"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可随时读取开关状态。</a:t>
            </a:r>
            <a:endParaRPr lang="en-US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 descr="图6.1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33800" y="1600200"/>
            <a:ext cx="4967701" cy="44386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543800" y="5486400"/>
            <a:ext cx="797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图</a:t>
            </a:r>
            <a:r>
              <a:rPr lang="en-US" altLang="zh-CN" sz="2000" b="1" dirty="0" smtClean="0"/>
              <a:t>6.1</a:t>
            </a:r>
            <a:endParaRPr lang="zh-CN" altLang="en-US" sz="2000" b="1" dirty="0"/>
          </a:p>
        </p:txBody>
      </p:sp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) 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无条件传送方式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9200" y="1447800"/>
            <a:ext cx="3657600" cy="4678363"/>
          </a:xfrm>
        </p:spPr>
        <p:txBody>
          <a:bodyPr>
            <a:normAutofit fontScale="92500" lnSpcReduction="10000"/>
          </a:bodyPr>
          <a:lstStyle/>
          <a:p>
            <a:pPr algn="just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最简单的输出口：</a:t>
            </a:r>
            <a:r>
              <a:rPr 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ED</a:t>
            </a: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点亮和熄灭控制。</a:t>
            </a:r>
            <a:endParaRPr lang="en-US" altLang="zh-CN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en-US" altLang="zh-CN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</a:t>
            </a:r>
            <a:r>
              <a:rPr lang="en-US" altLang="zh-CN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锁存器接</a:t>
            </a:r>
            <a:r>
              <a:rPr lang="en-US" altLang="zh-CN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</a:t>
            </a:r>
            <a:r>
              <a:rPr lang="en-US" altLang="zh-CN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ED</a:t>
            </a: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显示器，用</a:t>
            </a:r>
            <a:r>
              <a:rPr lang="en-US" altLang="zh-CN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UT</a:t>
            </a: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指令将命令字送到</a:t>
            </a:r>
            <a:r>
              <a:rPr lang="en-US" altLang="zh-CN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ED</a:t>
            </a: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-</a:t>
            </a: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点亮，</a:t>
            </a:r>
            <a:r>
              <a:rPr lang="en-US" altLang="zh-CN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-</a:t>
            </a: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熄灭。</a:t>
            </a:r>
            <a:endParaRPr lang="en-US" altLang="zh-CN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可随时改变</a:t>
            </a:r>
            <a:r>
              <a:rPr lang="en-US" altLang="zh-CN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ED</a:t>
            </a:r>
            <a:r>
              <a:rPr lang="zh-CN" altLang="en-US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状态。</a:t>
            </a:r>
            <a:endParaRPr lang="zh-CN" altLang="en-US" b="1" dirty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 descr="图6.2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828800"/>
            <a:ext cx="4800600" cy="36004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95600" y="4953000"/>
            <a:ext cx="7986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图</a:t>
            </a:r>
            <a:r>
              <a:rPr lang="en-US" altLang="zh-CN" sz="2000" b="1" dirty="0" smtClean="0"/>
              <a:t>6.2</a:t>
            </a:r>
            <a:endParaRPr lang="zh-CN" altLang="en-US" sz="2000" b="1" dirty="0"/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32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程序控制方式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81600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) 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条件传送</a:t>
            </a:r>
            <a:endParaRPr lang="zh-CN" alt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也称为</a:t>
            </a:r>
            <a:r>
              <a:rPr lang="zh-CN" altLang="en-US" sz="30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查询式传送方式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r>
              <a:rPr 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与外设交换数据一般很难满足无条件传送的条件。在开始传送前应先确认外设已处于</a:t>
            </a:r>
            <a:r>
              <a:rPr lang="zh-CN" altLang="en-US" sz="30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准备好传送数据的状态</a:t>
            </a: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才能进行传送，即采用查询式传送方式。</a:t>
            </a:r>
            <a:endParaRPr lang="en-US" altLang="zh-CN" sz="30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这时</a:t>
            </a:r>
            <a:r>
              <a:rPr 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要先执行一条</a:t>
            </a:r>
            <a:r>
              <a:rPr lang="en-US" altLang="zh-CN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N</a:t>
            </a: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指令，从外设的状态口读取它的当前状态。如果外设</a:t>
            </a:r>
            <a:r>
              <a:rPr lang="zh-CN" altLang="en-US" sz="30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未准备好数据</a:t>
            </a: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或处于</a:t>
            </a:r>
            <a:r>
              <a:rPr lang="zh-CN" altLang="en-US" sz="30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忙碌状态</a:t>
            </a:r>
            <a:r>
              <a:rPr lang="zh-CN" altLang="en-US" sz="3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则要反复执行读状态指令，不断检测外设状态，直至外设准备好了或不忙时为止。</a:t>
            </a:r>
            <a:endParaRPr lang="zh-CN" altLang="en-US" sz="3000" b="1" dirty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ll dir="ld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2819400"/>
          </a:xfrm>
        </p:spPr>
        <p:txBody>
          <a:bodyPr>
            <a:normAutofit/>
          </a:bodyPr>
          <a:lstStyle/>
          <a:p>
            <a:pPr lvl="0"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查询式输入接口电路</a:t>
            </a:r>
            <a:endParaRPr lang="en-US" altLang="zh-CN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lvl="0" algn="just"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包括输入数据口和状态口。状态口</a:t>
            </a:r>
            <a:r>
              <a:rPr lang="en-US" altLang="zh-CN" sz="2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      </a:t>
            </a:r>
            <a:r>
              <a:rPr lang="zh-CN" altLang="en-US" sz="2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有效</a:t>
            </a:r>
            <a:r>
              <a:rPr lang="en-US" altLang="zh-CN" sz="2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由</a:t>
            </a:r>
            <a:r>
              <a:rPr lang="en-US" altLang="zh-CN" sz="2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</a:t>
            </a:r>
            <a:r>
              <a:rPr lang="en-US" sz="2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触发器和</a:t>
            </a:r>
            <a:r>
              <a:rPr lang="en-US" altLang="zh-CN" sz="2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三态门构成，输入数据口</a:t>
            </a:r>
            <a:r>
              <a:rPr lang="en-US" altLang="zh-CN" sz="2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       </a:t>
            </a:r>
            <a:r>
              <a:rPr lang="zh-CN" altLang="en-US" sz="2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有效</a:t>
            </a:r>
            <a:r>
              <a:rPr lang="en-US" altLang="zh-CN" sz="2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由</a:t>
            </a:r>
            <a:r>
              <a:rPr lang="en-US" altLang="zh-CN" sz="2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</a:t>
            </a:r>
            <a:r>
              <a:rPr lang="en-US" sz="2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2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锁存器和</a:t>
            </a:r>
            <a:r>
              <a:rPr lang="en-US" altLang="zh-CN" sz="2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</a:t>
            </a:r>
            <a:r>
              <a:rPr lang="en-US" sz="2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2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缓冲器构成。</a:t>
            </a:r>
            <a:endParaRPr lang="en-US" altLang="zh-CN" sz="26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lvl="0" algn="just"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执行</a:t>
            </a:r>
            <a:r>
              <a:rPr lang="en-US" altLang="zh-CN" sz="2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N</a:t>
            </a:r>
            <a:r>
              <a:rPr lang="zh-CN" altLang="en-US" sz="2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指令选中状态口时，读取状态信息</a:t>
            </a:r>
            <a:r>
              <a:rPr lang="en-US" altLang="zh-CN" sz="2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EADY</a:t>
            </a:r>
            <a:r>
              <a:rPr lang="zh-CN" altLang="en-US" sz="2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执行</a:t>
            </a:r>
            <a:r>
              <a:rPr lang="en-US" altLang="zh-CN" sz="2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N</a:t>
            </a:r>
            <a:r>
              <a:rPr lang="zh-CN" altLang="en-US" sz="2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指令选中数据口时，从缓冲器读取数据信息。</a:t>
            </a:r>
            <a:endParaRPr lang="zh-CN" altLang="en-US" sz="2600" dirty="0" smtClean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096000" y="990600"/>
          <a:ext cx="5810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7315200" imgH="5181600" progId="Equation.DSMT4">
                  <p:embed/>
                </p:oleObj>
              </mc:Choice>
              <mc:Fallback>
                <p:oleObj name="Equation" r:id="rId1" imgW="7315200" imgH="51816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96000" y="990600"/>
                        <a:ext cx="581025" cy="4714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629400" y="1371600"/>
          <a:ext cx="6048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7620000" imgH="5181600" progId="Equation.DSMT4">
                  <p:embed/>
                </p:oleObj>
              </mc:Choice>
              <mc:Fallback>
                <p:oleObj name="Equation" r:id="rId3" imgW="7620000" imgH="5181600" progId="Equation.DSMT4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29400" y="1371600"/>
                        <a:ext cx="604837" cy="4714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 descr="图6.3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" y="3276600"/>
            <a:ext cx="8305800" cy="324723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62000" y="3352800"/>
            <a:ext cx="7986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图</a:t>
            </a:r>
            <a:r>
              <a:rPr lang="en-US" altLang="zh-CN" sz="2000" b="1" dirty="0" smtClean="0"/>
              <a:t>6.3</a:t>
            </a:r>
            <a:endParaRPr lang="zh-CN" altLang="en-US" sz="2000" b="1" dirty="0"/>
          </a:p>
        </p:txBody>
      </p:sp>
    </p:spTree>
  </p:cSld>
  <p:clrMapOvr>
    <a:masterClrMapping/>
  </p:clrMapOvr>
  <p:transition spd="slow">
    <p:pull dir="lu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8600" y="3276600"/>
            <a:ext cx="8382000" cy="3581400"/>
          </a:xfrm>
        </p:spPr>
        <p:txBody>
          <a:bodyPr>
            <a:normAutofit fontScale="55000" lnSpcReduction="20000"/>
          </a:bodyPr>
          <a:lstStyle/>
          <a:p>
            <a:pPr marL="358775" indent="-358775">
              <a:buNone/>
            </a:pPr>
            <a:r>
              <a:rPr lang="zh-CN" altLang="en-US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工作过程：</a:t>
            </a:r>
            <a:endParaRPr lang="en-US" altLang="zh-CN" sz="4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358775" indent="-358775" algn="just">
              <a:lnSpc>
                <a:spcPct val="11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zh-CN" altLang="en-US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入设备准备好数据后，向接口电路发选通信号，将数据打入锁存器，并使</a:t>
            </a:r>
            <a:r>
              <a:rPr lang="en-US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触发器的</a:t>
            </a:r>
            <a:r>
              <a:rPr lang="en-US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端置</a:t>
            </a:r>
            <a:r>
              <a:rPr lang="en-US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sz="44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58775" indent="-358775" algn="just">
              <a:lnSpc>
                <a:spcPct val="11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zh-CN" altLang="en-US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执行</a:t>
            </a:r>
            <a:r>
              <a:rPr lang="en-US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N</a:t>
            </a:r>
            <a:r>
              <a:rPr lang="zh-CN" altLang="en-US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指令读状态口</a:t>
            </a:r>
            <a:r>
              <a:rPr lang="en-US" altLang="zh-CN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       </a:t>
            </a:r>
            <a:r>
              <a:rPr lang="zh-CN" altLang="en-US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有效。</a:t>
            </a:r>
            <a:r>
              <a:rPr lang="en-US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端高电平经缓冲器送到数据线，作为</a:t>
            </a:r>
            <a:r>
              <a:rPr lang="en-US" altLang="zh-CN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EADY</a:t>
            </a:r>
            <a:r>
              <a:rPr lang="zh-CN" altLang="en-US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信号读入累加器。</a:t>
            </a:r>
            <a:endParaRPr lang="en-US" altLang="zh-CN" sz="44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58775" indent="-358775" algn="just">
              <a:lnSpc>
                <a:spcPct val="11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en-US" altLang="zh-CN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查</a:t>
            </a:r>
            <a:r>
              <a:rPr lang="en-US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EADY</a:t>
            </a:r>
            <a:r>
              <a:rPr lang="en-US" altLang="zh-CN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</a:t>
            </a:r>
            <a:r>
              <a:rPr lang="en-US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, </a:t>
            </a:r>
            <a:r>
              <a:rPr lang="zh-CN" altLang="en-US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执行</a:t>
            </a:r>
            <a:r>
              <a:rPr lang="en-US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N</a:t>
            </a:r>
            <a:r>
              <a:rPr lang="zh-CN" altLang="en-US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指令读数据口</a:t>
            </a:r>
            <a:r>
              <a:rPr lang="en-US" altLang="zh-CN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        </a:t>
            </a:r>
            <a:r>
              <a:rPr lang="zh-CN" altLang="en-US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和      有效使数据缓冲器开启，锁存数据经缓冲器送上数据总线并进入累加器，同时将</a:t>
            </a:r>
            <a:r>
              <a:rPr lang="en-US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触发器清</a:t>
            </a:r>
            <a:r>
              <a:rPr lang="en-US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一次数据传送完毕。</a:t>
            </a:r>
            <a:endParaRPr lang="en-US" altLang="zh-CN" sz="44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58775" indent="-358775" algn="just">
              <a:lnSpc>
                <a:spcPct val="11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zh-CN" altLang="en-US" sz="4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接着开始下个数据的传送，直至全部数据传送完毕。</a:t>
            </a:r>
            <a:endParaRPr lang="en-US" altLang="zh-CN" sz="44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chemeClr val="bg1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648200" y="43434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1" imgW="6400800" imgH="4876800" progId="Equation.DSMT4">
                  <p:embed/>
                </p:oleObj>
              </mc:Choice>
              <mc:Fallback>
                <p:oleObj name="Equation" r:id="rId1" imgW="6400800" imgH="48768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48200" y="4343400"/>
                        <a:ext cx="5334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096000" y="5029200"/>
          <a:ext cx="712787" cy="484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7620000" imgH="5181600" progId="Equation.DSMT4">
                  <p:embed/>
                </p:oleObj>
              </mc:Choice>
              <mc:Fallback>
                <p:oleObj name="Equation" r:id="rId3" imgW="7620000" imgH="51816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5029200"/>
                        <a:ext cx="712787" cy="4846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7086599" y="5029200"/>
          <a:ext cx="600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5" imgW="6400800" imgH="4876800" progId="Equation.DSMT4">
                  <p:embed/>
                </p:oleObj>
              </mc:Choice>
              <mc:Fallback>
                <p:oleObj name="Equation" r:id="rId5" imgW="6400800" imgH="4876800" progId="Equation.DSMT4">
                  <p:embed/>
                  <p:pic>
                    <p:nvPicPr>
                      <p:cNvPr id="0" name="图片 205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86599" y="5029200"/>
                        <a:ext cx="600075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657600" y="4343400"/>
          <a:ext cx="64579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7" imgW="7315200" imgH="5181600" progId="Equation.DSMT4">
                  <p:embed/>
                </p:oleObj>
              </mc:Choice>
              <mc:Fallback>
                <p:oleObj name="Equation" r:id="rId7" imgW="7315200" imgH="5181600" progId="Equation.DSMT4">
                  <p:embed/>
                  <p:pic>
                    <p:nvPicPr>
                      <p:cNvPr id="0" name="图片 205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7600" y="4343400"/>
                        <a:ext cx="645796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 descr="图6.4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2000" y="381000"/>
            <a:ext cx="7620000" cy="286987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14400" y="381000"/>
            <a:ext cx="7986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图</a:t>
            </a:r>
            <a:r>
              <a:rPr lang="en-US" altLang="zh-CN" sz="2000" b="1" dirty="0" smtClean="0"/>
              <a:t>6.3</a:t>
            </a:r>
            <a:endParaRPr lang="zh-CN" altLang="en-US" sz="2000" b="1" dirty="0"/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19400" y="457200"/>
            <a:ext cx="6324600" cy="6019800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查询式输入数据的程序段：</a:t>
            </a:r>
            <a:endParaRPr lang="en-US" altLang="zh-CN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2400"/>
              </a:spcBef>
              <a:buNone/>
            </a:pP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MOV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BX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0	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；初始化地址指针</a:t>
            </a:r>
            <a:endParaRPr lang="en-US" sz="2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MOV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CX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COUNT_1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；传送字节数</a:t>
            </a:r>
            <a:endParaRPr lang="zh-CN" altLang="en-US" sz="2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READ_S1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：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	</a:t>
            </a:r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IN  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L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PORT_S1 </a:t>
            </a: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；读入状态位</a:t>
            </a:r>
            <a:endParaRPr lang="en-US" altLang="zh-CN" sz="2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TEST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L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01H	    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；数据准备好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?</a:t>
            </a:r>
            <a:endParaRPr lang="en-US" sz="2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JZ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  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READ_S1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	    </a:t>
            </a: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；否，循环检测</a:t>
            </a:r>
            <a:endParaRPr lang="en-US" altLang="zh-CN" sz="2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IN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  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L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PORT_IN </a:t>
            </a: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；准备好，读数据</a:t>
            </a:r>
            <a:endParaRPr lang="en-US" altLang="zh-CN" sz="2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MOV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［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BX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］，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L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；存入内存缓冲区</a:t>
            </a:r>
            <a:endParaRPr lang="en-US" altLang="zh-CN" sz="2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INC	   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BX	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	    </a:t>
            </a: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；修改地址指针</a:t>
            </a:r>
            <a:endParaRPr lang="en-US" altLang="zh-CN" sz="2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LOOP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READ_S1   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；未完，继续</a:t>
            </a:r>
            <a:endParaRPr lang="zh-CN" altLang="en-US" sz="2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           …	     	    </a:t>
            </a: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；已传送完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	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 descr="图6.4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219200"/>
            <a:ext cx="2735966" cy="4648200"/>
          </a:xfrm>
          <a:prstGeom prst="rect">
            <a:avLst/>
          </a:prstGeom>
        </p:spPr>
      </p:pic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3505200"/>
            <a:ext cx="8534400" cy="3352800"/>
          </a:xfrm>
        </p:spPr>
        <p:txBody>
          <a:bodyPr>
            <a:normAutofit fontScale="70000" lnSpcReduction="20000"/>
          </a:bodyPr>
          <a:lstStyle/>
          <a:p>
            <a:pPr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sz="34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查询式输出电路和工作过程</a:t>
            </a:r>
            <a:endParaRPr lang="en-US" altLang="zh-CN" sz="3400" dirty="0" smtClean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358775" indent="-358775" algn="just">
              <a:buFont typeface="+mj-ea"/>
              <a:buAutoNum type="circleNumDbPlain"/>
            </a:pPr>
            <a:r>
              <a:rPr 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准备输出数据时先执行</a:t>
            </a:r>
            <a:r>
              <a:rPr 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N</a:t>
            </a:r>
            <a:r>
              <a:rPr lang="zh-CN" alt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指令，它使状态口三态门开启，从数据总线</a:t>
            </a:r>
            <a:r>
              <a:rPr 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sz="3400" b="1" baseline="-25000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读入</a:t>
            </a:r>
            <a:r>
              <a:rPr 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USY</a:t>
            </a:r>
            <a:r>
              <a:rPr lang="zh-CN" alt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状态。</a:t>
            </a:r>
            <a:r>
              <a:rPr 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USY=1</a:t>
            </a:r>
            <a:r>
              <a:rPr lang="zh-CN" alt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外设忙；</a:t>
            </a:r>
            <a:r>
              <a:rPr 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USY=0</a:t>
            </a:r>
            <a:r>
              <a:rPr lang="zh-CN" alt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可向外设输出数据。</a:t>
            </a:r>
            <a:endParaRPr lang="zh-CN" altLang="en-US" sz="34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58775" indent="-358775" algn="just">
              <a:buFont typeface="+mj-ea"/>
              <a:buAutoNum type="circleNumDbPlain"/>
            </a:pPr>
            <a:r>
              <a:rPr lang="zh-CN" alt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外设不忙时</a:t>
            </a:r>
            <a:r>
              <a:rPr lang="en-US" altLang="zh-CN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执行</a:t>
            </a:r>
            <a:r>
              <a:rPr 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UT</a:t>
            </a:r>
            <a:r>
              <a:rPr lang="zh-CN" alt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指令选中数据口。       和        有效</a:t>
            </a:r>
            <a:r>
              <a:rPr lang="en-US" altLang="zh-CN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门</a:t>
            </a:r>
            <a:r>
              <a:rPr 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出低电平选通信号，锁存器选通，将数据送向外设。同时，其后沿还使</a:t>
            </a:r>
            <a:r>
              <a:rPr 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触发器翻转，置</a:t>
            </a:r>
            <a:r>
              <a:rPr 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为高电平，即把状态口的</a:t>
            </a:r>
            <a:r>
              <a:rPr 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USY</a:t>
            </a:r>
            <a:r>
              <a:rPr lang="zh-CN" alt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置成</a:t>
            </a:r>
            <a:r>
              <a:rPr 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表示忙碌。</a:t>
            </a:r>
            <a:endParaRPr lang="zh-CN" altLang="en-US" sz="34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58775" indent="-358775" algn="just">
              <a:buFont typeface="+mj-ea"/>
              <a:buAutoNum type="circleNumDbPlain"/>
            </a:pPr>
            <a:r>
              <a:rPr lang="zh-CN" alt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出设备取走数据后，送回一个应答信号</a:t>
            </a:r>
            <a:r>
              <a:rPr 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将</a:t>
            </a:r>
            <a:r>
              <a:rPr 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触发器清</a:t>
            </a:r>
            <a:r>
              <a:rPr 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0</a:t>
            </a:r>
            <a:r>
              <a:rPr lang="zh-CN" alt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即置</a:t>
            </a:r>
            <a:r>
              <a:rPr 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USY=0</a:t>
            </a:r>
            <a:r>
              <a:rPr lang="zh-CN" alt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允许</a:t>
            </a:r>
            <a:r>
              <a:rPr 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34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送出下个数据。</a:t>
            </a:r>
            <a:endParaRPr lang="zh-CN" altLang="en-US" sz="34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chemeClr val="bg1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172200" y="4724400"/>
          <a:ext cx="653676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1" imgW="7620000" imgH="5181600" progId="Equation.DSMT4">
                  <p:embed/>
                </p:oleObj>
              </mc:Choice>
              <mc:Fallback>
                <p:oleObj name="Equation" r:id="rId1" imgW="7620000" imgH="51816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72200" y="4724400"/>
                        <a:ext cx="653676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7086600" y="4724400"/>
          <a:ext cx="65367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7620000" imgH="5181600" progId="Equation.DSMT4">
                  <p:embed/>
                </p:oleObj>
              </mc:Choice>
              <mc:Fallback>
                <p:oleObj name="Equation" r:id="rId3" imgW="7620000" imgH="5181600" progId="Equation.DSMT4">
                  <p:embed/>
                  <p:pic>
                    <p:nvPicPr>
                      <p:cNvPr id="0" name="图片 307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86600" y="4724400"/>
                        <a:ext cx="653677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 descr="图6.5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" y="381000"/>
            <a:ext cx="8153400" cy="303163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543800" y="457200"/>
            <a:ext cx="797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图</a:t>
            </a:r>
            <a:r>
              <a:rPr lang="en-US" altLang="zh-CN" sz="2000" b="1" dirty="0" smtClean="0"/>
              <a:t>6.5</a:t>
            </a:r>
            <a:endParaRPr lang="zh-CN" altLang="en-US" sz="2000" b="1" dirty="0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) 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条件传送</a:t>
            </a:r>
            <a:endParaRPr lang="zh-CN" altLang="en-US" sz="32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 fontScale="92500" lnSpcReduction="10000"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查询式输出数据的程序段：</a:t>
            </a:r>
            <a:endParaRPr lang="zh-CN" alt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  <a:buNone/>
            </a:pPr>
            <a:r>
              <a:rPr lang="en-US" sz="2800" dirty="0" smtClean="0">
                <a:solidFill>
                  <a:schemeClr val="bg1"/>
                </a:solidFill>
              </a:rPr>
              <a:t>	</a:t>
            </a:r>
            <a:r>
              <a:rPr lang="zh-CN" altLang="en-US" sz="2800" dirty="0" smtClean="0">
                <a:solidFill>
                  <a:schemeClr val="bg1"/>
                </a:solidFill>
              </a:rPr>
              <a:t>  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MOV	CX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COUNT_2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；传送的字节数</a:t>
            </a:r>
            <a:endParaRPr lang="zh-CN" altLang="en-US" sz="28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READ_S2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：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	</a:t>
            </a:r>
            <a:endParaRPr lang="en-US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IN            AL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PORT_S2	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；读入状态位</a:t>
            </a:r>
            <a:endParaRPr lang="zh-CN" altLang="en-US" sz="28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TEST	AL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02H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		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；忙否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?</a:t>
            </a:r>
            <a:endParaRPr lang="zh-CN" altLang="en-US" sz="28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JNZ	READ_S2	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；忙，循环检测</a:t>
            </a:r>
            <a:endParaRPr lang="zh-CN" altLang="en-US" sz="28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MOV	AL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，待输出数据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；不忙</a:t>
            </a:r>
            <a:endParaRPr lang="zh-CN" altLang="en-US" sz="28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OUT	PORT_OUT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L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；输出数据</a:t>
            </a:r>
            <a:endParaRPr lang="zh-CN" altLang="en-US" sz="28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LOOP  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READ_S2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		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；未传送完，循环</a:t>
            </a:r>
            <a:endParaRPr lang="zh-CN" altLang="en-US" sz="28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     …											           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；已传送完</a:t>
            </a:r>
            <a:endParaRPr lang="zh-CN" altLang="en-US" sz="28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32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中断方式</a:t>
            </a:r>
            <a:endParaRPr lang="zh-CN" altLang="en-US" sz="3200" b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 algn="just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查询式数据传送，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会化许多时间去等待数据或外设准备就绪，效率很低。</a:t>
            </a:r>
            <a:endParaRPr lang="en-US" altLang="zh-CN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  <a:buClr>
                <a:srgbClr val="FFFF00"/>
              </a:buClr>
              <a:buNone/>
            </a:pPr>
            <a:r>
              <a:rPr lang="zh-CN" altLang="en-US" b="1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例如：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一个操作员每秒可从键盘输入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字符，平均每个字符占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00000μs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而计算机只要用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0μs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就能从键盘读入</a:t>
            </a:r>
            <a:r>
              <a:rPr lang="en-US" altLang="zh-CN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字符，这样就有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999950μs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花在检测键盘状态和等待上，即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99.99%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时间因等待而浪费了。</a:t>
            </a:r>
            <a:endParaRPr lang="zh-CN" alt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strips dir="rd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32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中断方式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754563"/>
          </a:xfrm>
        </p:spPr>
        <p:txBody>
          <a:bodyPr>
            <a:normAutofit fontScale="92500"/>
          </a:bodyPr>
          <a:lstStyle/>
          <a:p>
            <a:pPr algn="just"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采用中断方式后，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平时可以执行主程序，只有当输入设备将</a:t>
            </a:r>
            <a:r>
              <a:rPr lang="zh-CN" altLang="en-US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数据准备好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了，或者输出端口的</a:t>
            </a:r>
            <a:r>
              <a:rPr lang="zh-CN" altLang="en-US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数据缓冲器已空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时，才向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发中断请求。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响应中断后，暂停执行当前的程序，转去执行管理外设的中断服务程序。</a:t>
            </a:r>
            <a:endParaRPr lang="en-US" altLang="zh-CN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在中断服务程序中，用输入或输出指令在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和外设之间进行一次数据交换。等输入或输出操作完成之后，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又回去执行原来的程序。</a:t>
            </a:r>
            <a:endParaRPr lang="zh-CN" alt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ts val="3000"/>
              </a:spcBef>
              <a:buClr>
                <a:srgbClr val="FF33CC"/>
              </a:buClr>
              <a:buFont typeface="Wingdings 3" panose="05040102010807070707" pitchFamily="18" charset="2"/>
              <a:buChar char="u"/>
            </a:pPr>
            <a:r>
              <a:rPr lang="zh-CN" alt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有关中断的概念，将在第</a:t>
            </a:r>
            <a:r>
              <a:rPr 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章中详细介绍。</a:t>
            </a:r>
            <a:endParaRPr lang="zh-CN" altLang="en-US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strips dir="r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990600"/>
            <a:ext cx="8229600" cy="1143000"/>
          </a:xfrm>
        </p:spPr>
        <p:txBody>
          <a:bodyPr>
            <a:normAutofit/>
          </a:bodyPr>
          <a:lstStyle/>
          <a:p>
            <a:r>
              <a:rPr kumimoji="1"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§6.1  I/O</a:t>
            </a:r>
            <a:r>
              <a:rPr kumimoji="1"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接口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514600"/>
            <a:ext cx="7391400" cy="2971800"/>
          </a:xfrm>
        </p:spPr>
        <p:txBody>
          <a:bodyPr/>
          <a:lstStyle/>
          <a:p>
            <a:pPr>
              <a:buNone/>
            </a:pPr>
            <a:r>
              <a:rPr lang="en-US" sz="36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1.1  I/O</a:t>
            </a:r>
            <a:r>
              <a:rPr lang="zh-CN" altLang="en-US" sz="36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接口的功能</a:t>
            </a:r>
            <a:endParaRPr lang="en-US" altLang="zh-CN" sz="3600" b="1" dirty="0" smtClean="0">
              <a:solidFill>
                <a:srgbClr val="00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1.2  I/O</a:t>
            </a:r>
            <a:r>
              <a:rPr lang="zh-CN" altLang="en-US" sz="3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端口及其寻址方式</a:t>
            </a:r>
            <a:endParaRPr lang="zh-CN" altLang="en-US" sz="36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1.3  CPU</a:t>
            </a:r>
            <a:r>
              <a:rPr lang="zh-CN" altLang="en-US" sz="3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与外设间的数据传送方式</a:t>
            </a:r>
            <a:endParaRPr lang="zh-CN" altLang="en-US" sz="36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1.4  PC</a:t>
            </a:r>
            <a:r>
              <a:rPr lang="zh-CN" altLang="en-US" sz="3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机的</a:t>
            </a:r>
            <a:r>
              <a:rPr lang="en-US" sz="3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sz="3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地址分配</a:t>
            </a:r>
            <a:endParaRPr lang="zh-CN" altLang="en-US" sz="36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endParaRPr lang="zh-CN" altLang="en-US" dirty="0" smtClean="0">
              <a:solidFill>
                <a:srgbClr val="FFC000"/>
              </a:solidFill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. DMA</a:t>
            </a:r>
            <a:r>
              <a:rPr lang="zh-CN" altLang="en-US" sz="320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方式</a:t>
            </a:r>
            <a:endParaRPr lang="zh-CN" altLang="en-US" sz="3200" dirty="0">
              <a:solidFill>
                <a:srgbClr val="00B0F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754563"/>
          </a:xfrm>
        </p:spPr>
        <p:txBody>
          <a:bodyPr>
            <a:normAutofit/>
          </a:bodyPr>
          <a:lstStyle/>
          <a:p>
            <a:pPr>
              <a:spcBef>
                <a:spcPts val="2400"/>
              </a:spcBef>
              <a:buNone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MA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方式的提出</a:t>
            </a:r>
            <a:endParaRPr lang="en-US" altLang="zh-CN" dirty="0" smtClean="0">
              <a:solidFill>
                <a:schemeClr val="bg1"/>
              </a:solidFill>
            </a:endParaRPr>
          </a:p>
          <a:p>
            <a:pPr algn="just">
              <a:spcBef>
                <a:spcPts val="2400"/>
              </a:spcBef>
              <a:buFont typeface="Wingdings" panose="05000000000000000000" pitchFamily="2" charset="2"/>
              <a:buChar char="l"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当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与高速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/O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设备交换数据，或者与外设进行成组数据交换时，中断方式仍显得太慢。</a:t>
            </a:r>
            <a:endParaRPr lang="zh-CN" altLang="en-US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ts val="2400"/>
              </a:spcBef>
              <a:buFont typeface="Wingdings" panose="05000000000000000000" pitchFamily="2" charset="2"/>
              <a:buChar char="l"/>
            </a:pP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MA(Direct Memory Access)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传送方式，也就是</a:t>
            </a:r>
            <a:r>
              <a:rPr lang="zh-CN" altLang="en-US" sz="28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直接存储器存取方式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可以在不受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干预的情况下，实现存储器与外设间的高速交换数据。</a:t>
            </a:r>
            <a:endParaRPr lang="zh-CN" altLang="en-US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. DMA</a:t>
            </a:r>
            <a:r>
              <a:rPr lang="zh-CN" altLang="en-US" sz="320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方式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86400"/>
          </a:xfrm>
        </p:spPr>
        <p:txBody>
          <a:bodyPr>
            <a:normAutofit fontScale="77500" lnSpcReduction="20000"/>
          </a:bodyPr>
          <a:lstStyle/>
          <a:p>
            <a:pPr algn="just">
              <a:lnSpc>
                <a:spcPct val="110000"/>
              </a:lnSpc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MA</a:t>
            </a:r>
            <a:r>
              <a:rPr lang="zh-CN" alt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方式也要利用系统的数据总线、地址总线和控制总线来传送数据。</a:t>
            </a:r>
            <a:endParaRPr lang="en-US" altLang="zh-CN" sz="3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10000"/>
              </a:lnSpc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平时总线由</a:t>
            </a:r>
            <a:r>
              <a:rPr 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管理，当外设需用</a:t>
            </a:r>
            <a:r>
              <a:rPr 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MA</a:t>
            </a:r>
            <a:r>
              <a:rPr lang="zh-CN" alt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方式传送数据时，可请求</a:t>
            </a:r>
            <a:r>
              <a:rPr 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sz="34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让出总线控制权</a:t>
            </a:r>
            <a:r>
              <a:rPr lang="zh-CN" alt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用专用硬件接口电路（</a:t>
            </a:r>
            <a:r>
              <a:rPr 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MA</a:t>
            </a:r>
            <a:r>
              <a:rPr lang="zh-CN" alt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控制器）来取代</a:t>
            </a:r>
            <a:r>
              <a:rPr 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34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临时接管总线</a:t>
            </a:r>
            <a:r>
              <a:rPr lang="zh-CN" alt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控制外设和存储器之间直接进行成批、高速的数据传送，不用</a:t>
            </a:r>
            <a:r>
              <a:rPr 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 </a:t>
            </a:r>
            <a:r>
              <a:rPr lang="zh-CN" alt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干预。</a:t>
            </a:r>
            <a:endParaRPr lang="en-US" altLang="zh-CN" sz="3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10000"/>
              </a:lnSpc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altLang="zh-CN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MA</a:t>
            </a:r>
            <a:r>
              <a:rPr lang="zh-CN" alt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控制器功能：</a:t>
            </a:r>
            <a:r>
              <a:rPr lang="zh-CN" alt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能给出访问内存所需的地址信息，并能自动修改地址指针；能设定和修改传送的字节数，还能向存储器和外设发出相应的读</a:t>
            </a:r>
            <a:r>
              <a:rPr 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写控制信号；</a:t>
            </a:r>
            <a:r>
              <a:rPr 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传送结束后，能</a:t>
            </a:r>
            <a:r>
              <a:rPr lang="zh-CN" altLang="en-US" sz="34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释放总线</a:t>
            </a:r>
            <a:r>
              <a:rPr lang="zh-CN" alt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把总线控制权交还给</a:t>
            </a:r>
            <a:r>
              <a:rPr 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sz="3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2400"/>
              </a:spcBef>
              <a:buClr>
                <a:srgbClr val="FF33CC"/>
              </a:buClr>
              <a:buFont typeface="Wingdings 3" panose="05040102010807070707" pitchFamily="18" charset="2"/>
              <a:buChar char="u"/>
            </a:pPr>
            <a:r>
              <a:rPr lang="en-US" sz="34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37A</a:t>
            </a:r>
            <a:r>
              <a:rPr lang="zh-CN" altLang="en-US" sz="34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一种典型的</a:t>
            </a:r>
            <a:r>
              <a:rPr lang="en-US" sz="34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sz="34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控制器，其工作原理和使用方法等，将在第</a:t>
            </a:r>
            <a:r>
              <a:rPr lang="en-US" sz="34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1</a:t>
            </a:r>
            <a:r>
              <a:rPr lang="zh-CN" altLang="en-US" sz="34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章专门介绍。</a:t>
            </a:r>
            <a:endParaRPr lang="zh-CN" altLang="en-US" sz="3400" b="1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cover dir="u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457200"/>
            <a:ext cx="8382000" cy="2133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) DMA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控制器的连线和操作</a:t>
            </a:r>
            <a:endParaRPr lang="en-US" altLang="zh-CN" sz="26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如图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.7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设外设为磁盘驱动器，在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MA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控制器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37A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控制下，可实现它与内存间的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MA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数据传输。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37A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分时使用地址、数据和控制总线。图中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开关打在上方表示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控制总线，下方为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37A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控制系统总线。</a:t>
            </a:r>
            <a:endParaRPr lang="en-US" altLang="zh-CN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 descr="图6.7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00200" y="2438400"/>
            <a:ext cx="6400800" cy="405322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905000" y="6019800"/>
            <a:ext cx="7986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图</a:t>
            </a:r>
            <a:r>
              <a:rPr lang="en-US" altLang="zh-CN" sz="2000" b="1" dirty="0" smtClean="0"/>
              <a:t>6.7</a:t>
            </a:r>
            <a:endParaRPr lang="zh-CN" altLang="en-US" sz="2000" b="1" dirty="0"/>
          </a:p>
        </p:txBody>
      </p:sp>
    </p:spTree>
  </p:cSld>
  <p:clrMapOvr>
    <a:masterClrMapping/>
  </p:clrMapOvr>
  <p:transition spd="slow">
    <p:push dir="d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229600" cy="715962"/>
          </a:xfrm>
        </p:spPr>
        <p:txBody>
          <a:bodyPr>
            <a:normAutofit/>
          </a:bodyPr>
          <a:lstStyle/>
          <a:p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用</a:t>
            </a: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MA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方式读磁盘的过程</a:t>
            </a:r>
            <a:endParaRPr lang="zh-CN" alt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724400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系统启动时开关打向上方，总线由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控制。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传输前，对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控制器初始化编程，设定要传送的字节数和内存块起始地址，选定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通道和所用的传送方式等。</a:t>
            </a:r>
            <a:endParaRPr lang="zh-CN" altLang="en-US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向磁盘控制器发读盘命令，由磁盘控制器找到要读取的数据位置，并开始读出数据。</a:t>
            </a:r>
            <a:endParaRPr lang="zh-CN" altLang="en-US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343400"/>
            <a:ext cx="8229600" cy="2514600"/>
          </a:xfrm>
        </p:spPr>
        <p:txBody>
          <a:bodyPr>
            <a:normAutofit fontScale="92500"/>
          </a:bodyPr>
          <a:lstStyle/>
          <a:p>
            <a:pPr algn="just">
              <a:buNone/>
            </a:pP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磁盘准备好</a:t>
            </a:r>
            <a:r>
              <a:rPr lang="en-US" altLang="zh-CN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字节后，就向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37A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发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请求信号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REQ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如通道没被屏蔽，</a:t>
            </a:r>
            <a:r>
              <a:rPr lang="en-US" altLang="zh-CN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37A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就送保持请求信号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RQ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到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OLD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脚。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完成当前的总线操作后，就中止程序的运行，将总线浮空，并发回保持响应信号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LDA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给</a:t>
            </a:r>
            <a:r>
              <a:rPr lang="en-US" altLang="zh-CN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37A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</a:t>
            </a:r>
            <a:r>
              <a:rPr lang="en-US" altLang="zh-CN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37A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送出控制信号，使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开关打向下方，让总线和</a:t>
            </a:r>
            <a:r>
              <a:rPr lang="en-US" altLang="zh-CN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37A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相连，而与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脱开，接管了总线。</a:t>
            </a:r>
            <a:endParaRPr lang="zh-CN" altLang="en-US" sz="26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pic>
        <p:nvPicPr>
          <p:cNvPr id="4" name="图片 3" descr="图6.7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47800" y="381000"/>
            <a:ext cx="6137028" cy="388619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52600" y="3733800"/>
            <a:ext cx="7986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图</a:t>
            </a:r>
            <a:r>
              <a:rPr lang="en-US" altLang="zh-CN" sz="2000" b="1" dirty="0" smtClean="0"/>
              <a:t>6.7</a:t>
            </a:r>
            <a:endParaRPr lang="zh-CN" altLang="en-US" sz="2000" b="1" dirty="0"/>
          </a:p>
        </p:txBody>
      </p:sp>
    </p:spTree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4191000"/>
            <a:ext cx="8305800" cy="2362200"/>
          </a:xfrm>
        </p:spPr>
        <p:txBody>
          <a:bodyPr>
            <a:noAutofit/>
          </a:bodyPr>
          <a:lstStyle/>
          <a:p>
            <a:pPr algn="just">
              <a:buNone/>
            </a:pP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37A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获得总线控制权后，便通过地址总线向存储器发送要写入的第一个数据的地址信号。随后又向磁盘发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确认信号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ACK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通知磁盘准备好要输出的字节。</a:t>
            </a:r>
            <a:endParaRPr lang="zh-CN" alt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37A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使控制总线上的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读信号和存储器写信号有效。使磁盘能向数据总线输出数据，使所寻址的存储单元能接受从数据总线上写入的数据。</a:t>
            </a:r>
            <a:endParaRPr lang="zh-CN" alt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 descr="图6.7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47800" y="381000"/>
            <a:ext cx="6096000" cy="386021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00200" y="3657600"/>
            <a:ext cx="7986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图</a:t>
            </a:r>
            <a:r>
              <a:rPr lang="en-US" altLang="zh-CN" sz="2000" b="1" dirty="0" smtClean="0"/>
              <a:t>6.7</a:t>
            </a:r>
            <a:endParaRPr lang="zh-CN" altLang="en-US" sz="2000" b="1" dirty="0"/>
          </a:p>
        </p:txBody>
      </p:sp>
    </p:spTree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buNone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完成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字节传送后，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控制器自动修改地址，指向下个字节，并将字计数器减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之后再重复上述传送过程。这批数据传送完毕，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过程结束。</a:t>
            </a:r>
            <a:endParaRPr lang="zh-CN" altLang="en-US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传送结束后，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控制器撤销保持信号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RQ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并释放总线。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开关又拨回上方，总线与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相连，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恢复对它的控制权，继续执行后续程序。</a:t>
            </a:r>
            <a:endParaRPr lang="zh-CN" altLang="en-US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FF33CC"/>
              </a:buClr>
              <a:buFont typeface="Wingdings 3" panose="05040102010807070707" pitchFamily="18" charset="2"/>
              <a:buChar char="u"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每个时钟周期结束后，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都检测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OLD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脚，看是否有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请求。若有，便中止正在执行的程序，进入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周期。</a:t>
            </a:r>
            <a:endParaRPr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over dir="u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990600"/>
            <a:ext cx="8229600" cy="1143000"/>
          </a:xfrm>
        </p:spPr>
        <p:txBody>
          <a:bodyPr>
            <a:normAutofit/>
          </a:bodyPr>
          <a:lstStyle/>
          <a:p>
            <a:r>
              <a:rPr kumimoji="1"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§6.1  I/O</a:t>
            </a:r>
            <a:r>
              <a:rPr kumimoji="1"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接口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514600"/>
            <a:ext cx="7391400" cy="2971800"/>
          </a:xfrm>
        </p:spPr>
        <p:txBody>
          <a:bodyPr/>
          <a:lstStyle/>
          <a:p>
            <a:pPr>
              <a:buNone/>
            </a:pPr>
            <a:r>
              <a:rPr lang="en-US" sz="3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1.1  I/O</a:t>
            </a:r>
            <a:r>
              <a:rPr lang="zh-CN" altLang="en-US" sz="3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接口的功能</a:t>
            </a:r>
            <a:endParaRPr lang="en-US" altLang="zh-CN" sz="36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1.2  I/O</a:t>
            </a:r>
            <a:r>
              <a:rPr lang="zh-CN" altLang="en-US" sz="3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端口及其寻址方式</a:t>
            </a:r>
            <a:endParaRPr lang="zh-CN" altLang="en-US" sz="36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1.3  CPU</a:t>
            </a:r>
            <a:r>
              <a:rPr lang="zh-CN" altLang="en-US" sz="3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与外设间的数据传送方式</a:t>
            </a:r>
            <a:endParaRPr lang="zh-CN" altLang="en-US" sz="36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6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1.4  PC</a:t>
            </a:r>
            <a:r>
              <a:rPr lang="zh-CN" altLang="en-US" sz="36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机的</a:t>
            </a:r>
            <a:r>
              <a:rPr lang="en-US" sz="36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sz="36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地址分配</a:t>
            </a:r>
            <a:endParaRPr lang="zh-CN" altLang="en-US" sz="3600" b="1" dirty="0" smtClean="0">
              <a:solidFill>
                <a:srgbClr val="00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endParaRPr lang="zh-CN" altLang="en-US" dirty="0" smtClean="0">
              <a:solidFill>
                <a:srgbClr val="FFC000"/>
              </a:solidFill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1.4  PC</a:t>
            </a:r>
            <a:r>
              <a:rPr lang="zh-CN" altLang="en-US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机的</a:t>
            </a:r>
            <a:r>
              <a:rPr lang="en-US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地址分配</a:t>
            </a:r>
            <a:endParaRPr lang="zh-CN" altLang="en-US" b="1" dirty="0">
              <a:solidFill>
                <a:srgbClr val="00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81600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sz="3800" b="1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 PC/XT</a:t>
            </a:r>
            <a:r>
              <a:rPr lang="zh-CN" altLang="en-US" sz="3800" b="1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机的</a:t>
            </a:r>
            <a:r>
              <a:rPr lang="en-US" sz="3800" b="1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/O</a:t>
            </a:r>
            <a:r>
              <a:rPr lang="zh-CN" altLang="en-US" sz="3800" b="1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端口分配</a:t>
            </a:r>
            <a:endParaRPr lang="zh-CN" altLang="en-US" sz="3800" b="1" dirty="0" smtClean="0">
              <a:solidFill>
                <a:srgbClr val="66C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C</a:t>
            </a:r>
            <a:r>
              <a:rPr lang="zh-CN" alt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机中，中断控制、</a:t>
            </a:r>
            <a:r>
              <a:rPr 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MA</a:t>
            </a:r>
            <a:r>
              <a:rPr lang="zh-CN" alt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控制、动态</a:t>
            </a:r>
            <a:r>
              <a:rPr 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RAM</a:t>
            </a:r>
            <a:r>
              <a:rPr lang="zh-CN" alt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刷新、系统配置识别、键盘代码读取及扬声器发声等都是由可编程</a:t>
            </a:r>
            <a:r>
              <a:rPr 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/O</a:t>
            </a:r>
            <a:r>
              <a:rPr lang="zh-CN" alt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接口芯片控制的。</a:t>
            </a:r>
            <a:endParaRPr lang="en-US" altLang="zh-CN" sz="3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接口芯片包括：中断控制器</a:t>
            </a:r>
            <a:r>
              <a:rPr 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59A</a:t>
            </a:r>
            <a:r>
              <a:rPr lang="zh-CN" alt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、</a:t>
            </a:r>
            <a:r>
              <a:rPr 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MA</a:t>
            </a:r>
            <a:r>
              <a:rPr lang="zh-CN" alt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控制器</a:t>
            </a:r>
            <a:r>
              <a:rPr 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</a:t>
            </a:r>
            <a:r>
              <a:rPr lang="en-US" altLang="zh-CN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7</a:t>
            </a:r>
            <a:r>
              <a:rPr 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-</a:t>
            </a:r>
            <a:r>
              <a:rPr lang="en-US" altLang="zh-CN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、并行接口芯片</a:t>
            </a:r>
            <a:r>
              <a:rPr 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55A-</a:t>
            </a:r>
            <a:r>
              <a:rPr lang="en-US" altLang="zh-CN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、计数器</a:t>
            </a:r>
            <a:r>
              <a:rPr 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/</a:t>
            </a:r>
            <a:r>
              <a:rPr lang="zh-CN" alt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定时器</a:t>
            </a:r>
            <a:r>
              <a:rPr 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53-</a:t>
            </a:r>
            <a:r>
              <a:rPr lang="en-US" altLang="zh-CN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等，都要使用</a:t>
            </a:r>
            <a:r>
              <a:rPr 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/O</a:t>
            </a:r>
            <a:r>
              <a:rPr lang="zh-CN" alt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端口地址。</a:t>
            </a:r>
            <a:endParaRPr lang="en-US" altLang="zh-CN" sz="3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除键盘、显示器、打印机、磁盘驱动器等常规外设，在系统板上还有</a:t>
            </a:r>
            <a:r>
              <a:rPr 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</a:t>
            </a:r>
            <a:r>
              <a:rPr 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/O</a:t>
            </a:r>
            <a:r>
              <a:rPr lang="zh-CN" alt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扩展槽，可在槽中插入</a:t>
            </a:r>
            <a:r>
              <a:rPr 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/O</a:t>
            </a:r>
            <a:r>
              <a:rPr lang="zh-CN" alt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适配器，即扩展卡，提供数据采集卡、通信卡等其它外设接口，它们也需用</a:t>
            </a:r>
            <a:r>
              <a:rPr 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/O</a:t>
            </a:r>
            <a:r>
              <a:rPr lang="zh-CN" altLang="en-US" sz="3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端口地址。系统统一安排这些端口的地址。</a:t>
            </a:r>
            <a:endParaRPr lang="zh-CN" altLang="en-US" sz="3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zh-CN" altLang="en-US" dirty="0"/>
          </a:p>
        </p:txBody>
      </p:sp>
    </p:spTree>
  </p:cSld>
  <p:clrMapOvr>
    <a:masterClrMapping/>
  </p:clrMapOvr>
  <p:transition spd="slow">
    <p:cover dir="lu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spcBef>
                <a:spcPts val="2400"/>
              </a:spcBef>
              <a:spcAft>
                <a:spcPts val="1800"/>
              </a:spcAft>
              <a:buFont typeface="Wingdings" panose="05000000000000000000" pitchFamily="2" charset="2"/>
              <a:buChar char="l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C/XT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机系统中，使用低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位地址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(A</a:t>
            </a:r>
            <a:r>
              <a:rPr lang="en-US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9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~A</a:t>
            </a:r>
            <a:r>
              <a:rPr lang="en-US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寻址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/O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端口，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/O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地址空间占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K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当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r>
              <a:rPr lang="en-US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9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时，寻址系统板上的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12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端口；当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r>
              <a:rPr lang="en-US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9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1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时，寻址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/O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通道上的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12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端口。</a:t>
            </a:r>
            <a:endParaRPr lang="en-US" altLang="zh-CN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系统板和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/O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通道上的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/O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端口地址分配见表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.1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表中，系统板地址含两部分，前面是译码电路生成的地址，而括号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( )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中是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/O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接口芯片实际使用的地址。</a:t>
            </a:r>
            <a:endParaRPr lang="zh-CN" alt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2400"/>
              </a:spcBef>
            </a:pPr>
            <a:endParaRPr lang="zh-CN" altLang="en-US" dirty="0"/>
          </a:p>
        </p:txBody>
      </p:sp>
    </p:spTree>
  </p:cSld>
  <p:clrMapOvr>
    <a:masterClrMapping/>
  </p:clrMapOvr>
  <p:transition spd="slow">
    <p:cover dir="rd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1.1  I/O</a:t>
            </a:r>
            <a:r>
              <a:rPr lang="zh-CN" altLang="en-US" sz="36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接口的功能</a:t>
            </a:r>
            <a:endParaRPr lang="zh-CN" altLang="en-US" sz="36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b="1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b="1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采用</a:t>
            </a:r>
            <a:r>
              <a:rPr lang="en-US" b="1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/O</a:t>
            </a:r>
            <a:r>
              <a:rPr lang="zh-CN" altLang="en-US" b="1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接口的必要性</a:t>
            </a:r>
            <a:endParaRPr lang="zh-CN" altLang="en-US" b="1" dirty="0" smtClean="0">
              <a:solidFill>
                <a:srgbClr val="66C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  <a:buFont typeface="Wingdings" panose="05000000000000000000" pitchFamily="2" charset="2"/>
              <a:buChar char="l"/>
            </a:pP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计算机与外设间交换数据、状态和控制命令的的过程统称为</a:t>
            </a:r>
            <a:r>
              <a:rPr lang="zh-CN" altLang="en-US" sz="30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通信</a:t>
            </a:r>
            <a:r>
              <a:rPr lang="en-US" sz="30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Communication)</a:t>
            </a: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sz="3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  <a:buFont typeface="Wingdings" panose="05000000000000000000" pitchFamily="2" charset="2"/>
              <a:buChar char="l"/>
            </a:pPr>
            <a:r>
              <a:rPr 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与外设交换信息的过程，和它与存储器交换数据那样，也是在控制信号的作用下通过数据总线来完成的。</a:t>
            </a:r>
            <a:endParaRPr lang="en-US" altLang="zh-CN" sz="3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  <a:buFont typeface="Wingdings" panose="05000000000000000000" pitchFamily="2" charset="2"/>
              <a:buChar char="l"/>
            </a:pP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存储器芯片的存取速度与</a:t>
            </a:r>
            <a:r>
              <a:rPr lang="en-US" altLang="zh-CN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时钟频率在同一数量级，存储器本身又具有</a:t>
            </a:r>
            <a:r>
              <a:rPr lang="zh-CN" altLang="en-US" sz="30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数据缓冲</a:t>
            </a: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能力，所以</a:t>
            </a:r>
            <a:r>
              <a:rPr 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与存储器可以很方便地交换数据，但与外设交换数据的过程要复杂得多。</a:t>
            </a:r>
            <a:endParaRPr lang="zh-CN" altLang="en-US" sz="3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143000" y="291480"/>
            <a:ext cx="6629400" cy="6566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cover dir="ru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457200"/>
            <a:ext cx="8229600" cy="304800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系统板上</a:t>
            </a:r>
            <a:r>
              <a:rPr 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/O</a:t>
            </a:r>
            <a:r>
              <a:rPr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端口译码电路</a:t>
            </a:r>
            <a:endParaRPr lang="en-US" altLang="zh-CN" sz="36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各接口芯片的片选信号由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4LS138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译码电路产生，在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控制系统总线时，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EN’=1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这时若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sz="28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9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sz="28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00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则译码器选通，对输入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sz="28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sz="28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sz="28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译码，在           中产生一个低电平输出信号，接到相应接口芯片的        端或控制端。</a:t>
            </a:r>
            <a:endParaRPr lang="en-US" altLang="zh-CN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590800" y="2743200"/>
          <a:ext cx="685800" cy="545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1" imgW="5791200" imgH="5181600" progId="Equation.DSMT4">
                  <p:embed/>
                </p:oleObj>
              </mc:Choice>
              <mc:Fallback>
                <p:oleObj name="Equation" r:id="rId1" imgW="5791200" imgH="51816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0800" y="2743200"/>
                        <a:ext cx="685800" cy="54543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43000" y="2362200"/>
          <a:ext cx="135304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2496800" imgH="6096000" progId="Equation.DSMT4">
                  <p:embed/>
                </p:oleObj>
              </mc:Choice>
              <mc:Fallback>
                <p:oleObj name="Equation" r:id="rId3" imgW="12496800" imgH="6096000" progId="Equation.DSMT4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362200"/>
                        <a:ext cx="1353047" cy="660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 descr="图6.8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" y="3276600"/>
            <a:ext cx="6553200" cy="3276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315200" y="3352800"/>
            <a:ext cx="7986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图</a:t>
            </a:r>
            <a:r>
              <a:rPr lang="en-US" altLang="zh-CN" sz="2000" b="1" dirty="0" smtClean="0"/>
              <a:t>6.8</a:t>
            </a:r>
            <a:endParaRPr lang="zh-CN" altLang="en-US" sz="2000" b="1" dirty="0"/>
          </a:p>
        </p:txBody>
      </p:sp>
    </p:spTree>
  </p:cSld>
  <p:clrMapOvr>
    <a:masterClrMapping/>
  </p:clrMapOvr>
  <p:transition spd="slow">
    <p:wheel spokes="4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87963"/>
          </a:xfrm>
        </p:spPr>
        <p:txBody>
          <a:bodyPr>
            <a:normAutofit lnSpcReduction="10000"/>
          </a:bodyPr>
          <a:lstStyle/>
          <a:p>
            <a:pPr algn="just">
              <a:spcBef>
                <a:spcPts val="1200"/>
              </a:spcBef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电路在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读写命令控制下工作。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地址的低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sz="28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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sz="28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用作控制芯片内部寄存器的选择信号，这样每个译码输出端都包含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sz="28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6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端口地址。</a:t>
            </a:r>
            <a:endParaRPr lang="en-US" altLang="zh-CN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有些接口芯片内部有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6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寄存器，例如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37A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控制器，使用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0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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FH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共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6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端口地址。</a:t>
            </a:r>
            <a:endParaRPr lang="en-US" altLang="zh-CN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多数接口芯片内部没有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6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寄存器，如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59A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只有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寄存器，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53-5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和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55A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各有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寄存器，较高位地址可以不用，仅用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sz="28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和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sz="28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等低位地址选择端口。</a:t>
            </a:r>
            <a:endParaRPr lang="en-US" altLang="zh-CN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59A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占用的端口地址范围为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20H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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3FH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但实际只用到最低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端口地址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0H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和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1H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而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MI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屏蔽寄存器仅用了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地址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0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wheel spokes="3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57800" y="533400"/>
            <a:ext cx="3581400" cy="5791200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en-US" altLang="zh-CN" sz="3300" b="1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 PC/AT</a:t>
            </a:r>
            <a:r>
              <a:rPr lang="zh-CN" altLang="en-US" sz="3300" b="1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机端口地址</a:t>
            </a:r>
            <a:endParaRPr lang="en-US" altLang="zh-CN" sz="3300" b="1" dirty="0" smtClean="0">
              <a:solidFill>
                <a:srgbClr val="66C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以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0286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为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C /AT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机中，也只使用低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位地址进行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/O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端口地址的译码。</a:t>
            </a:r>
            <a:endParaRPr lang="en-US" altLang="zh-CN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2400"/>
              </a:spcBef>
              <a:spcAft>
                <a:spcPts val="1800"/>
              </a:spcAft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地址范围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00~3FFH, 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但使用两片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37A-5 DMA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控制器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两片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59A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中断控制器，定时器使用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54-2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C/AT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及其兼容机的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/O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端口地址分配如表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.2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81000" y="432242"/>
            <a:ext cx="4648200" cy="6120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newsflash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zh-CN" altLang="en-US" sz="32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计算机与外设间的信息交换存在的问题</a:t>
            </a:r>
            <a:endParaRPr lang="zh-CN" altLang="en-US" sz="32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066800"/>
            <a:ext cx="8305800" cy="5486400"/>
          </a:xfrm>
        </p:spPr>
        <p:txBody>
          <a:bodyPr>
            <a:normAutofit fontScale="25000" lnSpcReduction="20000"/>
          </a:bodyPr>
          <a:lstStyle/>
          <a:p>
            <a:pPr>
              <a:spcBef>
                <a:spcPts val="2400"/>
              </a:spcBef>
              <a:buNone/>
            </a:pPr>
            <a:r>
              <a:rPr lang="en-US" sz="10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) </a:t>
            </a:r>
            <a:r>
              <a:rPr lang="zh-CN" altLang="en-US" sz="10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速度不匹配</a:t>
            </a:r>
            <a:endParaRPr lang="zh-CN" altLang="en-US" sz="10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indent="15875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9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sz="9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速度比外设的速度高很多，且不同外设速度差异甚大。</a:t>
            </a:r>
            <a:endParaRPr lang="zh-CN" altLang="en-US" sz="96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10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) </a:t>
            </a:r>
            <a:r>
              <a:rPr lang="zh-CN" altLang="en-US" sz="10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信号电平不匹配</a:t>
            </a:r>
            <a:endParaRPr lang="zh-CN" altLang="en-US" sz="10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9600" dirty="0" smtClean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en-US" altLang="zh-CN" sz="9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	</a:t>
            </a:r>
            <a:r>
              <a:rPr lang="en-US" sz="9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sz="9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都用</a:t>
            </a:r>
            <a:r>
              <a:rPr lang="en-US" sz="9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TTL</a:t>
            </a:r>
            <a:r>
              <a:rPr lang="zh-CN" altLang="en-US" sz="9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电平</a:t>
            </a:r>
            <a:r>
              <a:rPr lang="en-US" altLang="zh-CN" sz="9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9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而外设大多是复杂的机电设备</a:t>
            </a:r>
            <a:r>
              <a:rPr lang="en-US" altLang="zh-CN" sz="9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9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往往不能为</a:t>
            </a:r>
            <a:r>
              <a:rPr lang="en-US" sz="9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TTL</a:t>
            </a:r>
            <a:r>
              <a:rPr lang="zh-CN" altLang="en-US" sz="9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电平所驱动</a:t>
            </a:r>
            <a:r>
              <a:rPr lang="en-US" altLang="zh-CN" sz="9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9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有自己的电源系统和信号电平。</a:t>
            </a:r>
            <a:endParaRPr lang="zh-CN" altLang="en-US" sz="96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10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) </a:t>
            </a:r>
            <a:r>
              <a:rPr lang="zh-CN" altLang="en-US" sz="10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信号格式不匹配</a:t>
            </a:r>
            <a:endParaRPr lang="zh-CN" altLang="en-US" sz="10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9600" dirty="0" smtClean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en-US" altLang="zh-CN" sz="9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	</a:t>
            </a:r>
            <a:r>
              <a:rPr lang="en-US" sz="9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sz="9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传送的通常是</a:t>
            </a:r>
            <a:r>
              <a:rPr lang="en-US" sz="9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sz="9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位、</a:t>
            </a:r>
            <a:r>
              <a:rPr lang="en-US" sz="9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6</a:t>
            </a:r>
            <a:r>
              <a:rPr lang="zh-CN" altLang="en-US" sz="9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位或</a:t>
            </a:r>
            <a:r>
              <a:rPr lang="en-US" sz="9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2</a:t>
            </a:r>
            <a:r>
              <a:rPr lang="zh-CN" altLang="en-US" sz="9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位并行数据，而外设使用的信息格式各不相同。有模拟量、数字量或开关量；有电流量、电压量；有些采用串行方式，有些用并行方式。</a:t>
            </a:r>
            <a:endParaRPr lang="zh-CN" altLang="en-US" sz="96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10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) </a:t>
            </a:r>
            <a:r>
              <a:rPr lang="zh-CN" altLang="en-US" sz="10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时序不匹配</a:t>
            </a:r>
            <a:endParaRPr lang="zh-CN" altLang="en-US" sz="10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9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9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9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外设都有各自的定时和控制逻辑，与</a:t>
            </a:r>
            <a:r>
              <a:rPr lang="en-US" sz="9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sz="9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时序不一致。</a:t>
            </a:r>
            <a:endParaRPr lang="en-US" altLang="zh-CN" sz="96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9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因此，输入输出设备不能直接与</a:t>
            </a:r>
            <a:r>
              <a:rPr lang="en-US" sz="9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sz="9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系统总线相连，必须在</a:t>
            </a:r>
            <a:r>
              <a:rPr lang="en-US" sz="9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sz="9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与外设之间设置专门的接口</a:t>
            </a:r>
            <a:r>
              <a:rPr lang="en-US" sz="9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(Interface)</a:t>
            </a:r>
            <a:r>
              <a:rPr lang="zh-CN" altLang="en-US" sz="9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电路来解决这些问题。</a:t>
            </a:r>
            <a:endParaRPr lang="zh-CN" altLang="en-US" sz="9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68362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3200" b="1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接口的功能</a:t>
            </a:r>
            <a:endParaRPr lang="zh-CN" altLang="en-US" sz="3200" b="1" dirty="0">
              <a:solidFill>
                <a:srgbClr val="66C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914400"/>
            <a:ext cx="8229600" cy="5562600"/>
          </a:xfrm>
        </p:spPr>
        <p:txBody>
          <a:bodyPr>
            <a:noAutofit/>
          </a:bodyPr>
          <a:lstStyle/>
          <a:p>
            <a:pPr marL="365760">
              <a:spcBef>
                <a:spcPts val="600"/>
              </a:spcBef>
              <a:buNone/>
            </a:pP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) 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设置</a:t>
            </a:r>
            <a:r>
              <a:rPr lang="zh-CN" altLang="en-US" sz="28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数据缓冲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解决速度不匹配问题</a:t>
            </a:r>
            <a:endParaRPr lang="zh-CN" altLang="en-US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365125" indent="-6350" algn="just">
              <a:spcBef>
                <a:spcPts val="600"/>
              </a:spcBef>
              <a:buNone/>
            </a:pPr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事先把要传送的数据准备好，在需要的时刻完成传送。经常使用锁存器和缓冲器，并配以适当的联络信号来实现这种功能。</a:t>
            </a:r>
            <a:endParaRPr lang="en-US" altLang="zh-CN" sz="2800" b="1" dirty="0" smtClean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365760">
              <a:spcBef>
                <a:spcPts val="600"/>
              </a:spcBef>
              <a:buNone/>
            </a:pP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) 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设置</a:t>
            </a:r>
            <a:r>
              <a:rPr lang="zh-CN" altLang="en-US" sz="28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电平转换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电路解决电平不一致问题</a:t>
            </a:r>
            <a:endParaRPr lang="en-US" altLang="zh-CN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365125" indent="-6350" algn="just">
              <a:spcBef>
                <a:spcPts val="600"/>
              </a:spcBef>
              <a:buNone/>
            </a:pPr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如计算机和外设间进行串行通信时，可采用</a:t>
            </a:r>
            <a:r>
              <a:rPr 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AX232</a:t>
            </a:r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和</a:t>
            </a:r>
            <a:r>
              <a:rPr 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AX233</a:t>
            </a:r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等芯片来实现电平转换，在第</a:t>
            </a:r>
            <a:r>
              <a:rPr 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9</a:t>
            </a:r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章讨论。</a:t>
            </a:r>
            <a:endParaRPr lang="en-US" altLang="zh-CN" sz="2800" b="1" dirty="0" smtClean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365760">
              <a:spcBef>
                <a:spcPts val="600"/>
              </a:spcBef>
              <a:buNone/>
            </a:pP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) 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设置</a:t>
            </a:r>
            <a:r>
              <a:rPr lang="zh-CN" altLang="en-US" sz="28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信息转换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逻辑满足各自格式要求</a:t>
            </a:r>
            <a:endParaRPr lang="en-US" altLang="zh-CN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365125" indent="-6350" algn="just">
              <a:spcBef>
                <a:spcPts val="600"/>
              </a:spcBef>
              <a:buNone/>
            </a:pPr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将外设传送的模拟量，经</a:t>
            </a:r>
            <a:r>
              <a:rPr 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/D</a:t>
            </a:r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转换成数字量，送到计算机去处理。计算机送出的数字信号经</a:t>
            </a:r>
            <a:r>
              <a:rPr lang="en-US" altLang="zh-CN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</a:t>
            </a:r>
            <a:r>
              <a:rPr 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转换成模拟信号，驱动某些外设工作。</a:t>
            </a:r>
            <a:endParaRPr lang="en-US" altLang="zh-CN" sz="2800" b="1" dirty="0" smtClean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3200" b="1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接口的功能</a:t>
            </a:r>
            <a:endParaRPr lang="zh-CN" altLang="en-US" sz="3200" dirty="0">
              <a:solidFill>
                <a:srgbClr val="66CCFF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>
            <a:normAutofit fontScale="85000" lnSpcReduction="10000"/>
          </a:bodyPr>
          <a:lstStyle/>
          <a:p>
            <a:pPr>
              <a:spcBef>
                <a:spcPts val="1800"/>
              </a:spcBef>
              <a:buNone/>
            </a:pP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) 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设置</a:t>
            </a:r>
            <a:r>
              <a:rPr lang="zh-CN" altLang="en-US" sz="33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时序控制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电路同步</a:t>
            </a: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和外设的工作</a:t>
            </a:r>
            <a:endParaRPr lang="zh-CN" altLang="en-US" sz="33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262255" indent="-262255" algn="just">
              <a:buNone/>
            </a:pPr>
            <a:r>
              <a:rPr lang="zh-CN" alt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接口电路接收</a:t>
            </a:r>
            <a:r>
              <a:rPr 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送来的命令或控制信号、定时信号，实施对外设的控制与管理，外设的工作状态和应答信号也通过接口及时返回</a:t>
            </a:r>
            <a:r>
              <a:rPr 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以</a:t>
            </a:r>
            <a:r>
              <a:rPr lang="zh-CN" altLang="en-US" sz="33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握手联络</a:t>
            </a:r>
            <a:r>
              <a:rPr lang="en-US" sz="33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(handshaking)</a:t>
            </a:r>
            <a:r>
              <a:rPr lang="zh-CN" altLang="en-US" sz="33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信号</a:t>
            </a:r>
            <a:r>
              <a:rPr lang="zh-CN" alt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来保证主机和外部</a:t>
            </a:r>
            <a:r>
              <a:rPr 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/O</a:t>
            </a:r>
            <a:r>
              <a:rPr lang="zh-CN" alt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操作实现同步。</a:t>
            </a:r>
            <a:endParaRPr lang="en-US" altLang="zh-CN" sz="33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  <a:buNone/>
            </a:pP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) 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提供</a:t>
            </a:r>
            <a:r>
              <a:rPr lang="zh-CN" altLang="en-US" sz="33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地址译码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电路</a:t>
            </a:r>
            <a:endParaRPr lang="zh-CN" altLang="en-US" sz="33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262255" indent="0" algn="just">
              <a:buNone/>
            </a:pPr>
            <a:r>
              <a:rPr lang="zh-CN" alt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计算机中存在多个外设，每个外设需要与</a:t>
            </a:r>
            <a:r>
              <a:rPr 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交换几种信息，因此接口电路中常含若干</a:t>
            </a:r>
            <a:r>
              <a:rPr lang="zh-CN" altLang="en-US" sz="33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端口</a:t>
            </a:r>
            <a:r>
              <a:rPr lang="zh-CN" alt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其</a:t>
            </a:r>
            <a:r>
              <a:rPr lang="en-US" altLang="zh-CN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/O</a:t>
            </a:r>
            <a:r>
              <a:rPr lang="zh-CN" alt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地址由接口电路中的地址译码电路提供。</a:t>
            </a:r>
            <a:endParaRPr lang="zh-CN" altLang="en-US" sz="33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提供</a:t>
            </a:r>
            <a:r>
              <a:rPr lang="en-US" altLang="zh-CN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/O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控制、读</a:t>
            </a: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/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写控制及中断控制等逻辑。</a:t>
            </a:r>
            <a:endParaRPr lang="zh-CN" altLang="en-US" sz="33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buNone/>
            </a:pPr>
            <a:endParaRPr lang="zh-CN" altLang="en-US" dirty="0" smtClean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zh-CN" altLang="en-US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>
            <a:normAutofit lnSpcReduction="10000"/>
          </a:bodyPr>
          <a:lstStyle/>
          <a:p>
            <a:pPr algn="just">
              <a:spcBef>
                <a:spcPts val="3600"/>
              </a:spcBef>
              <a:buClr>
                <a:srgbClr val="FFFF00"/>
              </a:buClr>
              <a:buFont typeface="Wingdings" panose="05000000000000000000" pitchFamily="2" charset="2"/>
              <a:buChar char="u"/>
            </a:pP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可见，</a:t>
            </a:r>
            <a:r>
              <a:rPr 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/O</a:t>
            </a: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接口电路是外设与计算机之间传送信息的交接部件，它在两者间起协调作用，每个外设都要通过接口电路才能与主机相连。</a:t>
            </a:r>
            <a:endParaRPr lang="en-US" altLang="zh-CN" sz="3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Clr>
                <a:srgbClr val="FFFF00"/>
              </a:buClr>
              <a:buFont typeface="Wingdings" panose="05000000000000000000" pitchFamily="2" charset="2"/>
              <a:buChar char="u"/>
            </a:pP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随着</a:t>
            </a:r>
            <a:r>
              <a:rPr lang="en-US" altLang="zh-CN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VLSI</a:t>
            </a: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技术的发展，出现了许多通用可编程接口芯片，可利用它们方便地构成接口电路。</a:t>
            </a:r>
            <a:endParaRPr lang="en-US" altLang="zh-CN" sz="3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ts val="3000"/>
              </a:spcBef>
              <a:buClr>
                <a:srgbClr val="FFFF00"/>
              </a:buClr>
              <a:buFont typeface="Wingdings 3" panose="05040102010807070707" pitchFamily="18" charset="2"/>
              <a:buChar char="u"/>
            </a:pPr>
            <a:r>
              <a:rPr lang="zh-CN" altLang="en-US" sz="3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本章先介绍接口的基本知识，接着介绍可编程并行接口芯片</a:t>
            </a:r>
            <a:r>
              <a:rPr lang="en-US" sz="3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55A</a:t>
            </a:r>
            <a:r>
              <a:rPr lang="zh-CN" altLang="en-US" sz="3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后面几章将重点讨论其它几种常用可编程</a:t>
            </a:r>
            <a:r>
              <a:rPr lang="en-US" sz="3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sz="3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接口芯片的工作原理、编程方法以及这些芯片如何与</a:t>
            </a:r>
            <a:r>
              <a:rPr lang="en-US" sz="3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3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和外设相连等问题。</a:t>
            </a:r>
            <a:endParaRPr lang="zh-CN" altLang="en-US" sz="3000" b="1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990600"/>
            <a:ext cx="8229600" cy="1143000"/>
          </a:xfrm>
        </p:spPr>
        <p:txBody>
          <a:bodyPr>
            <a:normAutofit/>
          </a:bodyPr>
          <a:lstStyle/>
          <a:p>
            <a:r>
              <a:rPr kumimoji="1"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§6.1  I/O</a:t>
            </a:r>
            <a:r>
              <a:rPr kumimoji="1"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接口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514600"/>
            <a:ext cx="7391400" cy="2971800"/>
          </a:xfrm>
        </p:spPr>
        <p:txBody>
          <a:bodyPr/>
          <a:lstStyle/>
          <a:p>
            <a:pPr>
              <a:buNone/>
            </a:pPr>
            <a:r>
              <a:rPr lang="en-US" sz="3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1.1  I/O</a:t>
            </a:r>
            <a:r>
              <a:rPr lang="zh-CN" altLang="en-US" sz="3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接口的功能</a:t>
            </a:r>
            <a:endParaRPr lang="en-US" altLang="zh-CN" sz="36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6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1.2  I/O</a:t>
            </a:r>
            <a:r>
              <a:rPr lang="zh-CN" altLang="en-US" sz="36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端口及其寻址方式</a:t>
            </a:r>
            <a:endParaRPr lang="zh-CN" altLang="en-US" sz="3600" b="1" dirty="0" smtClean="0">
              <a:solidFill>
                <a:srgbClr val="00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1.3  CPU</a:t>
            </a:r>
            <a:r>
              <a:rPr lang="zh-CN" altLang="en-US" sz="3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与外设间的数据传送方式</a:t>
            </a:r>
            <a:endParaRPr lang="zh-CN" altLang="en-US" sz="36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1.4  PC</a:t>
            </a:r>
            <a:r>
              <a:rPr lang="zh-CN" altLang="en-US" sz="3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机的</a:t>
            </a:r>
            <a:r>
              <a:rPr lang="en-US" sz="3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sz="36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地址分配</a:t>
            </a:r>
            <a:endParaRPr lang="zh-CN" altLang="en-US" sz="36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endParaRPr lang="zh-CN" altLang="en-US" dirty="0" smtClean="0">
              <a:solidFill>
                <a:srgbClr val="FFC000"/>
              </a:solidFill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310</Words>
  <Application>WPS 演示</Application>
  <PresentationFormat>全屏显示(4:3)</PresentationFormat>
  <Paragraphs>316</Paragraphs>
  <Slides>4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</vt:i4>
      </vt:variant>
      <vt:variant>
        <vt:lpstr>幻灯片标题</vt:lpstr>
      </vt:variant>
      <vt:variant>
        <vt:i4>43</vt:i4>
      </vt:variant>
    </vt:vector>
  </HeadingPairs>
  <TitlesOfParts>
    <vt:vector size="70" baseType="lpstr">
      <vt:lpstr>Arial</vt:lpstr>
      <vt:lpstr>宋体</vt:lpstr>
      <vt:lpstr>Wingdings</vt:lpstr>
      <vt:lpstr>Times New Roman</vt:lpstr>
      <vt:lpstr>华文中宋</vt:lpstr>
      <vt:lpstr>黑体</vt:lpstr>
      <vt:lpstr>华文新魏</vt:lpstr>
      <vt:lpstr>楷体_GB2312</vt:lpstr>
      <vt:lpstr>Wingdings 3</vt:lpstr>
      <vt:lpstr>微软雅黑</vt:lpstr>
      <vt:lpstr>Arial Unicode MS</vt:lpstr>
      <vt:lpstr>Calibri</vt:lpstr>
      <vt:lpstr>仿宋_GB2312</vt:lpstr>
      <vt:lpstr>Symbol</vt:lpstr>
      <vt:lpstr>新宋体</vt:lpstr>
      <vt:lpstr>仿宋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本章主要内容：   §6.1  I/O接口   §6.2  8255A的工作原理   §6.3  8255A的应用举例 </vt:lpstr>
      <vt:lpstr>§6.1  I/O接口</vt:lpstr>
      <vt:lpstr>6.1.1  I/O接口的功能</vt:lpstr>
      <vt:lpstr>计算机与外设间的信息交换存在的问题</vt:lpstr>
      <vt:lpstr>2.接口的功能</vt:lpstr>
      <vt:lpstr>2. 接口的功能</vt:lpstr>
      <vt:lpstr> </vt:lpstr>
      <vt:lpstr>§6.1  I/O接口</vt:lpstr>
      <vt:lpstr>6.1.2  I/O端口及其寻址方式</vt:lpstr>
      <vt:lpstr>1. I/O端口</vt:lpstr>
      <vt:lpstr>1. I/O端口</vt:lpstr>
      <vt:lpstr>1. I/O端口</vt:lpstr>
      <vt:lpstr>1. I/O端口</vt:lpstr>
      <vt:lpstr>2. I/O端口的寻址方法</vt:lpstr>
      <vt:lpstr>2. I/O端口的寻址方法</vt:lpstr>
      <vt:lpstr>§6.1  I/O接口</vt:lpstr>
      <vt:lpstr>6.1.3  CPU与外设间的数据传送方式</vt:lpstr>
      <vt:lpstr>1. 程序控制方式</vt:lpstr>
      <vt:lpstr>1) 无条件传送方式</vt:lpstr>
      <vt:lpstr>1) 无条件传送方式</vt:lpstr>
      <vt:lpstr>1. 程序控制方式</vt:lpstr>
      <vt:lpstr>PowerPoint 演示文稿</vt:lpstr>
      <vt:lpstr>PowerPoint 演示文稿</vt:lpstr>
      <vt:lpstr>PowerPoint 演示文稿</vt:lpstr>
      <vt:lpstr>PowerPoint 演示文稿</vt:lpstr>
      <vt:lpstr> 2) 条件传送</vt:lpstr>
      <vt:lpstr>2. 中断方式</vt:lpstr>
      <vt:lpstr>2. 中断方式</vt:lpstr>
      <vt:lpstr>3. DMA方式</vt:lpstr>
      <vt:lpstr>3. DMA方式</vt:lpstr>
      <vt:lpstr>PowerPoint 演示文稿</vt:lpstr>
      <vt:lpstr>用DMA方式读磁盘的过程</vt:lpstr>
      <vt:lpstr>PowerPoint 演示文稿</vt:lpstr>
      <vt:lpstr>PowerPoint 演示文稿</vt:lpstr>
      <vt:lpstr>PowerPoint 演示文稿</vt:lpstr>
      <vt:lpstr>§6.1  I/O接口</vt:lpstr>
      <vt:lpstr>6.1.4  PC机的I/O地址分配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-1 I/O接口</dc:title>
  <dc:creator>冯周</dc:creator>
  <cp:lastModifiedBy>zhaowb1394026140</cp:lastModifiedBy>
  <cp:revision>198</cp:revision>
  <cp:lastPrinted>2113-01-01T00:00:00Z</cp:lastPrinted>
  <dcterms:created xsi:type="dcterms:W3CDTF">2113-01-01T00:00:00Z</dcterms:created>
  <dcterms:modified xsi:type="dcterms:W3CDTF">2018-11-05T08:43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11.1.0.7932</vt:lpwstr>
  </property>
</Properties>
</file>